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06DD" w:rsidRPr="00F45C7B" w:rsidRDefault="00B6797C" w:rsidP="00370830">
      <w:pPr>
        <w:spacing w:before="1588" w:after="567"/>
        <w:rPr>
          <w:b/>
          <w:color w:val="222222"/>
          <w:sz w:val="34"/>
          <w:szCs w:val="34"/>
          <w:shd w:val="clear" w:color="auto" w:fill="FDFDFD"/>
          <w:lang w:val="en-US"/>
        </w:rPr>
      </w:pPr>
      <w:r w:rsidRPr="00B6797C">
        <w:rPr>
          <w:b/>
          <w:color w:val="222222"/>
          <w:sz w:val="34"/>
          <w:szCs w:val="34"/>
          <w:shd w:val="clear" w:color="auto" w:fill="FDFDFD"/>
          <w:lang w:val="en-US"/>
        </w:rPr>
        <w:t xml:space="preserve">Analysis of </w:t>
      </w:r>
      <w:r w:rsidR="00B63450">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plasma radiation spectra with </w:t>
      </w:r>
      <w:r w:rsidR="008C1CF1">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lines </w:t>
      </w:r>
      <w:r w:rsidR="004B2848">
        <w:rPr>
          <w:b/>
          <w:color w:val="222222"/>
          <w:sz w:val="34"/>
          <w:szCs w:val="34"/>
          <w:shd w:val="clear" w:color="auto" w:fill="FDFDFD"/>
          <w:lang w:val="en-US"/>
        </w:rPr>
        <w:br/>
      </w:r>
      <w:r w:rsidRPr="00B6797C">
        <w:rPr>
          <w:b/>
          <w:color w:val="222222"/>
          <w:sz w:val="34"/>
          <w:szCs w:val="34"/>
          <w:shd w:val="clear" w:color="auto" w:fill="FDFDFD"/>
          <w:lang w:val="en-US"/>
        </w:rPr>
        <w:t xml:space="preserve">of </w:t>
      </w:r>
      <w:proofErr w:type="spellStart"/>
      <w:r w:rsidR="00651938" w:rsidRPr="00651938">
        <w:rPr>
          <w:b/>
          <w:color w:val="222222"/>
          <w:sz w:val="34"/>
          <w:szCs w:val="34"/>
          <w:shd w:val="clear" w:color="auto" w:fill="FDFDFD"/>
          <w:lang w:val="en-US"/>
        </w:rPr>
        <w:t>significantly</w:t>
      </w:r>
      <w:r w:rsidRPr="00B6797C">
        <w:rPr>
          <w:b/>
          <w:color w:val="222222"/>
          <w:sz w:val="34"/>
          <w:szCs w:val="34"/>
          <w:shd w:val="clear" w:color="auto" w:fill="FDFDFD"/>
          <w:lang w:val="en-US"/>
        </w:rPr>
        <w:t>varying</w:t>
      </w:r>
      <w:proofErr w:type="spellEnd"/>
      <w:r w:rsidRPr="00B6797C">
        <w:rPr>
          <w:b/>
          <w:color w:val="222222"/>
          <w:sz w:val="34"/>
          <w:szCs w:val="34"/>
          <w:shd w:val="clear" w:color="auto" w:fill="FDFDFD"/>
          <w:lang w:val="en-US"/>
        </w:rPr>
        <w:t xml:space="preserve"> intensity</w:t>
      </w:r>
    </w:p>
    <w:p w:rsidR="0056097B" w:rsidRPr="00352484" w:rsidRDefault="0056097B" w:rsidP="0056097B">
      <w:pPr>
        <w:pStyle w:val="Authors"/>
        <w:spacing w:after="0"/>
        <w:rPr>
          <w:rFonts w:cs="Times"/>
          <w:sz w:val="23"/>
          <w:szCs w:val="23"/>
          <w:vertAlign w:val="superscript"/>
          <w:lang w:val="en-US"/>
        </w:rPr>
      </w:pPr>
      <w:r>
        <w:rPr>
          <w:rFonts w:cs="Times"/>
          <w:sz w:val="23"/>
          <w:szCs w:val="23"/>
        </w:rPr>
        <w:t>D K Kostrin</w:t>
      </w:r>
      <w:r>
        <w:rPr>
          <w:rFonts w:cs="Times"/>
          <w:b w:val="0"/>
          <w:sz w:val="23"/>
          <w:szCs w:val="23"/>
          <w:vertAlign w:val="superscript"/>
        </w:rPr>
        <w:t>1</w:t>
      </w:r>
      <w:r>
        <w:rPr>
          <w:rFonts w:cs="Times"/>
          <w:sz w:val="23"/>
          <w:szCs w:val="23"/>
        </w:rPr>
        <w:t xml:space="preserve">, </w:t>
      </w:r>
      <w:r w:rsidR="003112FB">
        <w:rPr>
          <w:rFonts w:cs="Times"/>
          <w:sz w:val="23"/>
          <w:szCs w:val="23"/>
        </w:rPr>
        <w:t>A</w:t>
      </w:r>
      <w:r w:rsidR="00E0383D">
        <w:rPr>
          <w:rFonts w:cs="Times"/>
          <w:sz w:val="23"/>
          <w:szCs w:val="23"/>
        </w:rPr>
        <w:t xml:space="preserve"> </w:t>
      </w:r>
      <w:proofErr w:type="spellStart"/>
      <w:r w:rsidR="003112FB">
        <w:rPr>
          <w:rFonts w:cs="Times"/>
          <w:sz w:val="23"/>
          <w:szCs w:val="23"/>
        </w:rPr>
        <w:t>A</w:t>
      </w:r>
      <w:proofErr w:type="spellEnd"/>
      <w:r w:rsidR="00E0383D">
        <w:rPr>
          <w:rFonts w:cs="Times"/>
          <w:sz w:val="23"/>
          <w:szCs w:val="23"/>
        </w:rPr>
        <w:t xml:space="preserve"> </w:t>
      </w:r>
      <w:r w:rsidR="003112FB">
        <w:rPr>
          <w:rFonts w:cs="Times"/>
          <w:sz w:val="23"/>
          <w:szCs w:val="23"/>
        </w:rPr>
        <w:t>Lisenkov</w:t>
      </w:r>
      <w:r w:rsidR="003112FB">
        <w:rPr>
          <w:rFonts w:cs="Times"/>
          <w:b w:val="0"/>
          <w:sz w:val="23"/>
          <w:szCs w:val="23"/>
          <w:vertAlign w:val="superscript"/>
        </w:rPr>
        <w:t>2</w:t>
      </w:r>
      <w:r>
        <w:rPr>
          <w:rFonts w:cs="Times"/>
          <w:sz w:val="23"/>
          <w:szCs w:val="23"/>
        </w:rPr>
        <w:t xml:space="preserve">, </w:t>
      </w:r>
      <w:r w:rsidR="003112FB">
        <w:rPr>
          <w:rFonts w:cs="Times"/>
          <w:sz w:val="23"/>
          <w:szCs w:val="23"/>
        </w:rPr>
        <w:t xml:space="preserve">A </w:t>
      </w:r>
      <w:proofErr w:type="spellStart"/>
      <w:r w:rsidR="003112FB">
        <w:rPr>
          <w:rFonts w:cs="Times"/>
          <w:sz w:val="23"/>
          <w:szCs w:val="23"/>
        </w:rPr>
        <w:t>A</w:t>
      </w:r>
      <w:proofErr w:type="spellEnd"/>
      <w:r w:rsidR="003112FB">
        <w:rPr>
          <w:rFonts w:cs="Times"/>
          <w:sz w:val="23"/>
          <w:szCs w:val="23"/>
        </w:rPr>
        <w:t xml:space="preserve"> Uhov</w:t>
      </w:r>
      <w:r w:rsidR="003112FB">
        <w:rPr>
          <w:rFonts w:cs="Times"/>
          <w:b w:val="0"/>
          <w:sz w:val="23"/>
          <w:szCs w:val="23"/>
          <w:vertAlign w:val="superscript"/>
        </w:rPr>
        <w:t>1</w:t>
      </w:r>
      <w:r>
        <w:rPr>
          <w:rFonts w:cs="Times"/>
          <w:sz w:val="23"/>
          <w:szCs w:val="23"/>
        </w:rPr>
        <w:t xml:space="preserve">and A </w:t>
      </w:r>
      <w:r w:rsidR="003112FB">
        <w:rPr>
          <w:rFonts w:cs="Times"/>
          <w:sz w:val="23"/>
          <w:szCs w:val="23"/>
        </w:rPr>
        <w:t>N</w:t>
      </w:r>
      <w:r w:rsidR="00E0383D">
        <w:rPr>
          <w:rFonts w:cs="Times"/>
          <w:sz w:val="23"/>
          <w:szCs w:val="23"/>
        </w:rPr>
        <w:t xml:space="preserve"> </w:t>
      </w:r>
      <w:r w:rsidR="003112FB" w:rsidRPr="003112FB">
        <w:rPr>
          <w:rFonts w:cs="Times"/>
          <w:sz w:val="23"/>
          <w:szCs w:val="23"/>
        </w:rPr>
        <w:t>Ramazanov</w:t>
      </w:r>
      <w:r>
        <w:rPr>
          <w:rFonts w:cs="Times"/>
          <w:b w:val="0"/>
          <w:sz w:val="23"/>
          <w:szCs w:val="23"/>
          <w:vertAlign w:val="superscript"/>
        </w:rPr>
        <w:t>1</w:t>
      </w:r>
    </w:p>
    <w:p w:rsidR="0056097B" w:rsidRPr="00791E49" w:rsidRDefault="0056097B" w:rsidP="0056097B">
      <w:pPr>
        <w:pStyle w:val="25mmIndent"/>
        <w:rPr>
          <w:rFonts w:cs="Times"/>
        </w:rPr>
      </w:pPr>
      <w:r>
        <w:rPr>
          <w:rFonts w:cs="Times"/>
          <w:vertAlign w:val="superscript"/>
        </w:rPr>
        <w:t xml:space="preserve">1 </w:t>
      </w:r>
      <w:r w:rsidRPr="00022515">
        <w:rPr>
          <w:rFonts w:cs="Times"/>
        </w:rPr>
        <w:t xml:space="preserve">Department of electronic instruments and </w:t>
      </w:r>
      <w:proofErr w:type="spellStart"/>
      <w:r w:rsidRPr="00022515">
        <w:rPr>
          <w:rFonts w:cs="Times"/>
        </w:rPr>
        <w:t>devices</w:t>
      </w:r>
      <w:r>
        <w:rPr>
          <w:rFonts w:cs="Times"/>
        </w:rPr>
        <w:t>,</w:t>
      </w:r>
      <w:r w:rsidRPr="0003247A">
        <w:rPr>
          <w:rFonts w:cs="Times"/>
        </w:rPr>
        <w:t>Saint</w:t>
      </w:r>
      <w:proofErr w:type="spellEnd"/>
      <w:r w:rsidRPr="0003247A">
        <w:rPr>
          <w:rFonts w:cs="Times"/>
        </w:rPr>
        <w:t xml:space="preserve"> Petersburg </w:t>
      </w:r>
      <w:proofErr w:type="spellStart"/>
      <w:r w:rsidRPr="0003247A">
        <w:rPr>
          <w:rFonts w:cs="Times"/>
        </w:rPr>
        <w:t>Electrotechnical</w:t>
      </w:r>
      <w:proofErr w:type="spellEnd"/>
      <w:r w:rsidRPr="0003247A">
        <w:rPr>
          <w:rFonts w:cs="Times"/>
        </w:rPr>
        <w:t xml:space="preserve"> University</w:t>
      </w:r>
      <w:r>
        <w:rPr>
          <w:rFonts w:cs="Times"/>
        </w:rPr>
        <w:t xml:space="preserve"> “</w:t>
      </w:r>
      <w:r w:rsidRPr="00022515">
        <w:rPr>
          <w:rFonts w:cs="Times"/>
        </w:rPr>
        <w:t>LETI</w:t>
      </w:r>
      <w:r>
        <w:rPr>
          <w:rFonts w:cs="Times"/>
        </w:rPr>
        <w:t>”</w:t>
      </w:r>
      <w:r w:rsidRPr="00791E49">
        <w:rPr>
          <w:rFonts w:cs="Times"/>
        </w:rPr>
        <w:t xml:space="preserve">, </w:t>
      </w:r>
      <w:r w:rsidRPr="00EC44E4">
        <w:rPr>
          <w:rFonts w:cs="Times"/>
        </w:rPr>
        <w:t>197376</w:t>
      </w:r>
      <w:r>
        <w:rPr>
          <w:rFonts w:cs="Times"/>
        </w:rPr>
        <w:t xml:space="preserve">, </w:t>
      </w:r>
      <w:r w:rsidRPr="00791E49">
        <w:rPr>
          <w:rFonts w:cs="Times"/>
        </w:rPr>
        <w:t>S</w:t>
      </w:r>
      <w:r>
        <w:rPr>
          <w:rFonts w:cs="Times"/>
        </w:rPr>
        <w:t xml:space="preserve">aint </w:t>
      </w:r>
      <w:proofErr w:type="spellStart"/>
      <w:r w:rsidR="007034C3">
        <w:rPr>
          <w:rFonts w:cs="Times"/>
        </w:rPr>
        <w:t>Petersburg</w:t>
      </w:r>
      <w:r w:rsidRPr="00672424">
        <w:t>,</w:t>
      </w:r>
      <w:r w:rsidRPr="00791E49">
        <w:rPr>
          <w:rFonts w:cs="Times"/>
        </w:rPr>
        <w:t>Russia</w:t>
      </w:r>
      <w:proofErr w:type="spellEnd"/>
    </w:p>
    <w:p w:rsidR="0056097B" w:rsidRPr="00791E49" w:rsidRDefault="0056097B" w:rsidP="0056097B">
      <w:pPr>
        <w:pStyle w:val="25mmIndent"/>
        <w:rPr>
          <w:rFonts w:cs="Times"/>
        </w:rPr>
      </w:pPr>
      <w:r>
        <w:rPr>
          <w:rFonts w:cs="Times"/>
          <w:vertAlign w:val="superscript"/>
        </w:rPr>
        <w:t xml:space="preserve">2 </w:t>
      </w:r>
      <w:r w:rsidR="00B208D2" w:rsidRPr="00B208D2">
        <w:rPr>
          <w:rFonts w:cs="Times"/>
        </w:rPr>
        <w:t>Institute of Problems of Mechanical Engineering, Russian Academy of Sciences, 199</w:t>
      </w:r>
      <w:r w:rsidR="00B208D2">
        <w:rPr>
          <w:rFonts w:cs="Times"/>
        </w:rPr>
        <w:t xml:space="preserve">178, Saint </w:t>
      </w:r>
      <w:r w:rsidR="00B208D2" w:rsidRPr="00B208D2">
        <w:rPr>
          <w:rFonts w:cs="Times"/>
        </w:rPr>
        <w:t>Petersburg, Russia</w:t>
      </w:r>
    </w:p>
    <w:p w:rsidR="00D2289A" w:rsidRDefault="00D2289A" w:rsidP="00370830">
      <w:pPr>
        <w:ind w:left="1418"/>
        <w:rPr>
          <w:sz w:val="22"/>
          <w:szCs w:val="22"/>
          <w:lang w:val="en-US"/>
        </w:rPr>
      </w:pPr>
    </w:p>
    <w:p w:rsidR="00D2289A" w:rsidRDefault="00D2289A" w:rsidP="00370830">
      <w:pPr>
        <w:pStyle w:val="25mmIndent"/>
        <w:rPr>
          <w:lang w:val="de-DE"/>
        </w:rPr>
      </w:pPr>
      <w:proofErr w:type="spellStart"/>
      <w:r w:rsidRPr="00A02FAE">
        <w:rPr>
          <w:lang w:val="de-DE"/>
        </w:rPr>
        <w:t>E-mail</w:t>
      </w:r>
      <w:proofErr w:type="spellEnd"/>
      <w:r w:rsidRPr="00A02FAE">
        <w:rPr>
          <w:lang w:val="de-DE"/>
        </w:rPr>
        <w:t xml:space="preserve">: </w:t>
      </w:r>
      <w:r w:rsidR="001C79EC">
        <w:rPr>
          <w:lang w:val="de-DE"/>
        </w:rPr>
        <w:t>dkkostrin@mail.ru</w:t>
      </w:r>
    </w:p>
    <w:p w:rsidR="00D343C9" w:rsidRDefault="00D343C9" w:rsidP="00D2289A">
      <w:pPr>
        <w:pStyle w:val="25mmIndent"/>
        <w:rPr>
          <w:lang w:val="de-DE"/>
        </w:rPr>
      </w:pPr>
    </w:p>
    <w:p w:rsidR="000B1296" w:rsidRPr="00194E4B" w:rsidRDefault="00D343C9" w:rsidP="000B1296">
      <w:pPr>
        <w:pStyle w:val="25mmIndent"/>
        <w:spacing w:after="567"/>
        <w:jc w:val="both"/>
        <w:rPr>
          <w:sz w:val="20"/>
          <w:szCs w:val="20"/>
        </w:rPr>
      </w:pPr>
      <w:r w:rsidRPr="00D343C9">
        <w:rPr>
          <w:b/>
          <w:sz w:val="20"/>
          <w:szCs w:val="20"/>
        </w:rPr>
        <w:t xml:space="preserve">Abstract. </w:t>
      </w:r>
      <w:r w:rsidR="0072033C" w:rsidRPr="0072033C">
        <w:rPr>
          <w:sz w:val="20"/>
          <w:szCs w:val="20"/>
        </w:rPr>
        <w:t xml:space="preserve">Range of charge accumulation times for the charge-coupled device </w:t>
      </w:r>
      <w:proofErr w:type="spellStart"/>
      <w:r w:rsidR="0072033C" w:rsidRPr="0072033C">
        <w:rPr>
          <w:sz w:val="20"/>
          <w:szCs w:val="20"/>
        </w:rPr>
        <w:t>photodetector</w:t>
      </w:r>
      <w:proofErr w:type="spellEnd"/>
      <w:r w:rsidR="0072033C" w:rsidRPr="0072033C">
        <w:rPr>
          <w:sz w:val="20"/>
          <w:szCs w:val="20"/>
        </w:rPr>
        <w:t xml:space="preserve">, in which there is linearity of its signal characteristics, </w:t>
      </w:r>
      <w:proofErr w:type="gramStart"/>
      <w:r w:rsidR="0072033C" w:rsidRPr="0072033C">
        <w:rPr>
          <w:sz w:val="20"/>
          <w:szCs w:val="20"/>
        </w:rPr>
        <w:t>is demonstrated</w:t>
      </w:r>
      <w:proofErr w:type="gramEnd"/>
      <w:r w:rsidR="0072033C" w:rsidRPr="0072033C">
        <w:rPr>
          <w:sz w:val="20"/>
          <w:szCs w:val="20"/>
        </w:rPr>
        <w:t xml:space="preserve">. The influence of the blooming effect during the saturation of a signal on the form of spectral lines </w:t>
      </w:r>
      <w:proofErr w:type="gramStart"/>
      <w:r w:rsidR="0072033C" w:rsidRPr="0072033C">
        <w:rPr>
          <w:sz w:val="20"/>
          <w:szCs w:val="20"/>
        </w:rPr>
        <w:t>is shown</w:t>
      </w:r>
      <w:proofErr w:type="gramEnd"/>
      <w:r w:rsidR="0072033C" w:rsidRPr="0072033C">
        <w:rPr>
          <w:sz w:val="20"/>
          <w:szCs w:val="20"/>
        </w:rPr>
        <w:t xml:space="preserve">. Method of simultaneous analysis of lines of </w:t>
      </w:r>
      <w:r w:rsidR="00733D5A" w:rsidRPr="00733D5A">
        <w:rPr>
          <w:sz w:val="20"/>
          <w:szCs w:val="20"/>
        </w:rPr>
        <w:t xml:space="preserve">significantly </w:t>
      </w:r>
      <w:r w:rsidR="0072033C" w:rsidRPr="0072033C">
        <w:rPr>
          <w:sz w:val="20"/>
          <w:szCs w:val="20"/>
        </w:rPr>
        <w:t xml:space="preserve">different intensity using multiple summations of the emission spectra, obtained with a </w:t>
      </w:r>
      <w:proofErr w:type="gramStart"/>
      <w:r w:rsidR="0072033C" w:rsidRPr="0072033C">
        <w:rPr>
          <w:sz w:val="20"/>
          <w:szCs w:val="20"/>
        </w:rPr>
        <w:t>small time</w:t>
      </w:r>
      <w:proofErr w:type="gramEnd"/>
      <w:r w:rsidR="0072033C" w:rsidRPr="0072033C">
        <w:rPr>
          <w:sz w:val="20"/>
          <w:szCs w:val="20"/>
        </w:rPr>
        <w:t xml:space="preserve"> of charge accumulation, is </w:t>
      </w:r>
      <w:r w:rsidR="00733D5A">
        <w:rPr>
          <w:sz w:val="20"/>
          <w:szCs w:val="20"/>
        </w:rPr>
        <w:t>proposed</w:t>
      </w:r>
      <w:r w:rsidR="0072033C" w:rsidRPr="0072033C">
        <w:rPr>
          <w:sz w:val="20"/>
          <w:szCs w:val="20"/>
        </w:rPr>
        <w:t>.</w:t>
      </w:r>
    </w:p>
    <w:p w:rsidR="00A11A60" w:rsidRPr="00A11A60" w:rsidRDefault="00A11A60" w:rsidP="00801D2D">
      <w:pPr>
        <w:jc w:val="both"/>
        <w:rPr>
          <w:b/>
          <w:color w:val="222222"/>
          <w:sz w:val="22"/>
          <w:szCs w:val="22"/>
          <w:shd w:val="clear" w:color="auto" w:fill="FDFDFD"/>
          <w:lang w:val="en-US"/>
        </w:rPr>
      </w:pPr>
      <w:r w:rsidRPr="00A11A60">
        <w:rPr>
          <w:b/>
          <w:color w:val="222222"/>
          <w:sz w:val="22"/>
          <w:szCs w:val="22"/>
          <w:shd w:val="clear" w:color="auto" w:fill="FDFDFD"/>
          <w:lang w:val="en-US"/>
        </w:rPr>
        <w:t>1. Introduction</w:t>
      </w:r>
    </w:p>
    <w:p w:rsidR="000D319C" w:rsidRDefault="008871D3" w:rsidP="00E124C3">
      <w:pPr>
        <w:jc w:val="both"/>
        <w:rPr>
          <w:sz w:val="22"/>
          <w:szCs w:val="22"/>
          <w:lang w:val="en-US"/>
        </w:rPr>
      </w:pPr>
      <w:r w:rsidRPr="008871D3">
        <w:rPr>
          <w:sz w:val="22"/>
          <w:szCs w:val="22"/>
          <w:lang w:val="en-US"/>
        </w:rPr>
        <w:t xml:space="preserve">Modern optical spectrometers are constructed </w:t>
      </w:r>
      <w:proofErr w:type="gramStart"/>
      <w:r w:rsidRPr="008871D3">
        <w:rPr>
          <w:sz w:val="22"/>
          <w:szCs w:val="22"/>
          <w:lang w:val="en-US"/>
        </w:rPr>
        <w:t>on the basis of</w:t>
      </w:r>
      <w:proofErr w:type="gramEnd"/>
      <w:r w:rsidRPr="008871D3">
        <w:rPr>
          <w:sz w:val="22"/>
          <w:szCs w:val="22"/>
          <w:lang w:val="en-US"/>
        </w:rPr>
        <w:t xml:space="preserve"> charge-coupled device (CCD) </w:t>
      </w:r>
      <w:proofErr w:type="spellStart"/>
      <w:r w:rsidRPr="008871D3">
        <w:rPr>
          <w:sz w:val="22"/>
          <w:szCs w:val="22"/>
          <w:lang w:val="en-US"/>
        </w:rPr>
        <w:t>phot</w:t>
      </w:r>
      <w:r w:rsidR="00F2678F">
        <w:rPr>
          <w:sz w:val="22"/>
          <w:szCs w:val="22"/>
          <w:lang w:val="en-US"/>
        </w:rPr>
        <w:t>odetectors</w:t>
      </w:r>
      <w:proofErr w:type="spellEnd"/>
      <w:r w:rsidR="00A157D8">
        <w:rPr>
          <w:sz w:val="22"/>
          <w:szCs w:val="22"/>
          <w:lang w:val="en-US"/>
        </w:rPr>
        <w:t xml:space="preserve"> [1]</w:t>
      </w:r>
      <w:r w:rsidR="00F2678F">
        <w:rPr>
          <w:sz w:val="22"/>
          <w:szCs w:val="22"/>
          <w:lang w:val="en-US"/>
        </w:rPr>
        <w:t>. The choice of the CC</w:t>
      </w:r>
      <w:r w:rsidRPr="008871D3">
        <w:rPr>
          <w:sz w:val="22"/>
          <w:szCs w:val="22"/>
          <w:lang w:val="en-US"/>
        </w:rPr>
        <w:t xml:space="preserve">D for the construction of the spectrometer optical part is not only due to its high sensitivity, this detector has a number of other advantages. </w:t>
      </w:r>
      <w:r w:rsidR="00DF5A71">
        <w:rPr>
          <w:sz w:val="22"/>
          <w:szCs w:val="22"/>
          <w:lang w:val="en-US"/>
        </w:rPr>
        <w:t>C</w:t>
      </w:r>
      <w:r w:rsidRPr="008871D3">
        <w:rPr>
          <w:sz w:val="22"/>
          <w:szCs w:val="22"/>
          <w:lang w:val="en-US"/>
        </w:rPr>
        <w:t xml:space="preserve">harge emerging in the element of the CCD storage sections is proportional to the registered radiation intensity and the time interval during which the flow of charge into the potential well </w:t>
      </w:r>
      <w:proofErr w:type="gramStart"/>
      <w:r w:rsidRPr="008871D3">
        <w:rPr>
          <w:sz w:val="22"/>
          <w:szCs w:val="22"/>
          <w:lang w:val="en-US"/>
        </w:rPr>
        <w:t>is blocked</w:t>
      </w:r>
      <w:proofErr w:type="gramEnd"/>
      <w:r w:rsidRPr="008871D3">
        <w:rPr>
          <w:sz w:val="22"/>
          <w:szCs w:val="22"/>
          <w:lang w:val="en-US"/>
        </w:rPr>
        <w:t xml:space="preserve"> by the shutter. </w:t>
      </w:r>
    </w:p>
    <w:p w:rsidR="009F7FB4" w:rsidRDefault="008871D3" w:rsidP="000D319C">
      <w:pPr>
        <w:ind w:firstLine="284"/>
        <w:jc w:val="both"/>
        <w:rPr>
          <w:sz w:val="22"/>
          <w:szCs w:val="22"/>
          <w:lang w:val="en-US"/>
        </w:rPr>
      </w:pPr>
      <w:r w:rsidRPr="008871D3">
        <w:rPr>
          <w:sz w:val="22"/>
          <w:szCs w:val="22"/>
          <w:lang w:val="en-US"/>
        </w:rPr>
        <w:t xml:space="preserve">The effect of interchangeability of radiation intensity and </w:t>
      </w:r>
      <w:r w:rsidR="00DF5A71" w:rsidRPr="008871D3">
        <w:rPr>
          <w:sz w:val="22"/>
          <w:szCs w:val="22"/>
          <w:lang w:val="en-US"/>
        </w:rPr>
        <w:t xml:space="preserve">charge accumulation </w:t>
      </w:r>
      <w:r w:rsidRPr="008871D3">
        <w:rPr>
          <w:sz w:val="22"/>
          <w:szCs w:val="22"/>
          <w:lang w:val="en-US"/>
        </w:rPr>
        <w:t>time creates possibility to control the sensitivity of the spectral device using software. Such method allows detecting the signal from sources with intensities of radiation, which differ in dozens and even hundreds of times.</w:t>
      </w:r>
    </w:p>
    <w:p w:rsidR="00A716B2" w:rsidRDefault="00A716B2" w:rsidP="00A716B2">
      <w:pPr>
        <w:ind w:firstLine="284"/>
        <w:jc w:val="both"/>
        <w:rPr>
          <w:sz w:val="22"/>
          <w:szCs w:val="22"/>
          <w:lang w:val="en-US"/>
        </w:rPr>
      </w:pPr>
      <w:r w:rsidRPr="00A716B2">
        <w:rPr>
          <w:sz w:val="22"/>
          <w:szCs w:val="22"/>
          <w:lang w:val="en-US"/>
        </w:rPr>
        <w:t xml:space="preserve">The necessary duration of charge accumulation in the CCD </w:t>
      </w:r>
      <w:r w:rsidR="00DF5A71">
        <w:rPr>
          <w:sz w:val="22"/>
          <w:szCs w:val="22"/>
          <w:lang w:val="en-US"/>
        </w:rPr>
        <w:t xml:space="preserve">structure </w:t>
      </w:r>
      <w:proofErr w:type="gramStart"/>
      <w:r w:rsidRPr="00A716B2">
        <w:rPr>
          <w:sz w:val="22"/>
          <w:szCs w:val="22"/>
          <w:lang w:val="en-US"/>
        </w:rPr>
        <w:t>is correlated</w:t>
      </w:r>
      <w:proofErr w:type="gramEnd"/>
      <w:r w:rsidRPr="00A716B2">
        <w:rPr>
          <w:sz w:val="22"/>
          <w:szCs w:val="22"/>
          <w:lang w:val="en-US"/>
        </w:rPr>
        <w:t xml:space="preserve"> with the intensity of radiation in the considered spectral range. The lower the level, the longer must be the period of charge accumulation for obtaining acceptable signal amplitude at the output of the </w:t>
      </w:r>
      <w:proofErr w:type="spellStart"/>
      <w:r w:rsidRPr="00A716B2">
        <w:rPr>
          <w:sz w:val="22"/>
          <w:szCs w:val="22"/>
          <w:lang w:val="en-US"/>
        </w:rPr>
        <w:t>photodetector</w:t>
      </w:r>
      <w:proofErr w:type="spellEnd"/>
      <w:r w:rsidRPr="00A716B2">
        <w:rPr>
          <w:sz w:val="22"/>
          <w:szCs w:val="22"/>
          <w:lang w:val="en-US"/>
        </w:rPr>
        <w:t xml:space="preserve">. However, it should be noted that the generation of minority carriers in a semiconductor </w:t>
      </w:r>
      <w:proofErr w:type="gramStart"/>
      <w:r w:rsidRPr="00A716B2">
        <w:rPr>
          <w:sz w:val="22"/>
          <w:szCs w:val="22"/>
          <w:lang w:val="en-US"/>
        </w:rPr>
        <w:t>can</w:t>
      </w:r>
      <w:proofErr w:type="gramEnd"/>
      <w:r w:rsidRPr="00A716B2">
        <w:rPr>
          <w:sz w:val="22"/>
          <w:szCs w:val="22"/>
          <w:lang w:val="en-US"/>
        </w:rPr>
        <w:t xml:space="preserve"> occur not only due to the photoelectric effect, but also as a result of thermal ionization. Thus, for each semiconductor structure at a certain temperature there is a limit to the duration of charge accumulation and accordingly the minimum (threshold) energy of radiation that </w:t>
      </w:r>
      <w:proofErr w:type="gramStart"/>
      <w:r w:rsidRPr="00A716B2">
        <w:rPr>
          <w:sz w:val="22"/>
          <w:szCs w:val="22"/>
          <w:lang w:val="en-US"/>
        </w:rPr>
        <w:t>can be registered</w:t>
      </w:r>
      <w:proofErr w:type="gramEnd"/>
      <w:r w:rsidRPr="00A716B2">
        <w:rPr>
          <w:sz w:val="22"/>
          <w:szCs w:val="22"/>
          <w:lang w:val="en-US"/>
        </w:rPr>
        <w:t xml:space="preserve"> on the background of generation of thermal electrons and noise of different nature.</w:t>
      </w:r>
    </w:p>
    <w:p w:rsidR="00FF62CD" w:rsidRPr="00FF62CD" w:rsidRDefault="00FF62CD" w:rsidP="00FF62CD">
      <w:pPr>
        <w:ind w:firstLine="284"/>
        <w:jc w:val="both"/>
        <w:rPr>
          <w:sz w:val="22"/>
          <w:szCs w:val="22"/>
          <w:lang w:val="en-US"/>
        </w:rPr>
      </w:pPr>
      <w:r w:rsidRPr="00FF62CD">
        <w:rPr>
          <w:sz w:val="22"/>
          <w:szCs w:val="22"/>
          <w:lang w:val="en-US"/>
        </w:rPr>
        <w:t xml:space="preserve">The number </w:t>
      </w:r>
      <w:r w:rsidRPr="000A2378">
        <w:rPr>
          <w:i/>
          <w:sz w:val="22"/>
          <w:szCs w:val="22"/>
          <w:lang w:val="en-US"/>
        </w:rPr>
        <w:t>n</w:t>
      </w:r>
      <w:r w:rsidRPr="00FF62CD">
        <w:rPr>
          <w:sz w:val="22"/>
          <w:szCs w:val="22"/>
          <w:lang w:val="en-US"/>
        </w:rPr>
        <w:t xml:space="preserve"> of </w:t>
      </w:r>
      <w:r w:rsidR="00E06C12">
        <w:rPr>
          <w:sz w:val="22"/>
          <w:szCs w:val="22"/>
          <w:lang w:val="en-US"/>
        </w:rPr>
        <w:t xml:space="preserve">the </w:t>
      </w:r>
      <w:r w:rsidRPr="00FF62CD">
        <w:rPr>
          <w:sz w:val="22"/>
          <w:szCs w:val="22"/>
          <w:lang w:val="en-US"/>
        </w:rPr>
        <w:t xml:space="preserve">thermal electrons generated in the CCD cell for time </w:t>
      </w:r>
      <w:r w:rsidRPr="000A2378">
        <w:rPr>
          <w:i/>
          <w:sz w:val="22"/>
          <w:szCs w:val="22"/>
          <w:lang w:val="en-US"/>
        </w:rPr>
        <w:t>t</w:t>
      </w:r>
      <w:r w:rsidRPr="00FF62CD">
        <w:rPr>
          <w:sz w:val="22"/>
          <w:szCs w:val="22"/>
          <w:lang w:val="en-US"/>
        </w:rPr>
        <w:t xml:space="preserve"> </w:t>
      </w:r>
      <w:proofErr w:type="gramStart"/>
      <w:r w:rsidRPr="00FF62CD">
        <w:rPr>
          <w:sz w:val="22"/>
          <w:szCs w:val="22"/>
          <w:lang w:val="en-US"/>
        </w:rPr>
        <w:t>can be written as</w:t>
      </w:r>
      <w:proofErr w:type="gramEnd"/>
      <w:r w:rsidRPr="00FF62CD">
        <w:rPr>
          <w:sz w:val="22"/>
          <w:szCs w:val="22"/>
          <w:lang w:val="en-US"/>
        </w:rPr>
        <w:t>:</w:t>
      </w:r>
    </w:p>
    <w:p w:rsidR="00FF62CD" w:rsidRPr="00AE1595" w:rsidRDefault="00AE1595" w:rsidP="000D319C">
      <w:pPr>
        <w:tabs>
          <w:tab w:val="center" w:pos="4820"/>
          <w:tab w:val="right" w:pos="9072"/>
        </w:tabs>
        <w:spacing w:before="60" w:after="60"/>
        <w:rPr>
          <w:sz w:val="22"/>
          <w:szCs w:val="22"/>
          <w:lang w:val="en-US"/>
        </w:rPr>
      </w:pPr>
      <w:r>
        <w:rPr>
          <w:color w:val="000000"/>
          <w:position w:val="-26"/>
          <w:lang w:val="en-US"/>
        </w:rPr>
        <w:tab/>
      </w:r>
      <w:r w:rsidR="00FF62CD" w:rsidRPr="00FF62CD">
        <w:rPr>
          <w:color w:val="000000"/>
          <w:position w:val="-28"/>
        </w:rPr>
        <w:object w:dxaOrig="20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6pt" o:ole="" fillcolor="window">
            <v:imagedata r:id="rId5" o:title=""/>
            <o:lock v:ext="edit" aspectratio="f"/>
          </v:shape>
          <o:OLEObject Type="Embed" ProgID="Equation.DSMT4" ShapeID="_x0000_i1025" DrawAspect="Content" ObjectID="_1594074511" r:id="rId6"/>
        </w:object>
      </w:r>
      <w:r>
        <w:rPr>
          <w:color w:val="000000"/>
          <w:position w:val="-26"/>
          <w:lang w:val="en-US"/>
        </w:rPr>
        <w:tab/>
      </w:r>
      <w:r w:rsidRPr="00AE1595">
        <w:rPr>
          <w:color w:val="000000"/>
          <w:lang w:val="en-US"/>
        </w:rPr>
        <w:t>(1)</w:t>
      </w:r>
    </w:p>
    <w:p w:rsidR="00FF62CD" w:rsidRDefault="00FF62CD" w:rsidP="00FF62CD">
      <w:pPr>
        <w:jc w:val="both"/>
        <w:rPr>
          <w:sz w:val="22"/>
          <w:szCs w:val="22"/>
          <w:lang w:val="en-US"/>
        </w:rPr>
      </w:pPr>
      <w:r w:rsidRPr="00FF62CD">
        <w:rPr>
          <w:sz w:val="22"/>
          <w:szCs w:val="22"/>
          <w:lang w:val="en-US"/>
        </w:rPr>
        <w:t xml:space="preserve">where </w:t>
      </w:r>
      <w:r w:rsidRPr="000A2378">
        <w:rPr>
          <w:i/>
          <w:sz w:val="22"/>
          <w:szCs w:val="22"/>
          <w:lang w:val="en-US"/>
        </w:rPr>
        <w:t>S</w:t>
      </w:r>
      <w:r w:rsidRPr="00FF62CD">
        <w:rPr>
          <w:sz w:val="22"/>
          <w:szCs w:val="22"/>
          <w:lang w:val="en-US"/>
        </w:rPr>
        <w:t xml:space="preserve"> – is the cell area; </w:t>
      </w:r>
      <w:r w:rsidRPr="000A2378">
        <w:rPr>
          <w:i/>
          <w:sz w:val="22"/>
          <w:szCs w:val="22"/>
          <w:lang w:val="en-US"/>
        </w:rPr>
        <w:t>T</w:t>
      </w:r>
      <w:r w:rsidRPr="00FF62CD">
        <w:rPr>
          <w:sz w:val="22"/>
          <w:szCs w:val="22"/>
          <w:lang w:val="en-US"/>
        </w:rPr>
        <w:t xml:space="preserve"> – CCD crystal temperature; </w:t>
      </w:r>
      <w:r w:rsidRPr="000A2378">
        <w:rPr>
          <w:i/>
          <w:sz w:val="22"/>
          <w:szCs w:val="22"/>
          <w:lang w:val="en-US"/>
        </w:rPr>
        <w:t>q</w:t>
      </w:r>
      <w:r w:rsidRPr="00FF62CD">
        <w:rPr>
          <w:sz w:val="22"/>
          <w:szCs w:val="22"/>
          <w:lang w:val="en-US"/>
        </w:rPr>
        <w:t xml:space="preserve"> – electron charge; ∆</w:t>
      </w:r>
      <w:r w:rsidRPr="000A2378">
        <w:rPr>
          <w:i/>
          <w:sz w:val="22"/>
          <w:szCs w:val="22"/>
          <w:lang w:val="en-US"/>
        </w:rPr>
        <w:t>E</w:t>
      </w:r>
      <w:r w:rsidRPr="00FF62CD">
        <w:rPr>
          <w:sz w:val="22"/>
          <w:szCs w:val="22"/>
          <w:lang w:val="en-US"/>
        </w:rPr>
        <w:t xml:space="preserve"> – band gap of the semiconductor; </w:t>
      </w:r>
      <w:r w:rsidRPr="000A2378">
        <w:rPr>
          <w:i/>
          <w:sz w:val="22"/>
          <w:szCs w:val="22"/>
          <w:lang w:val="en-US"/>
        </w:rPr>
        <w:t>k</w:t>
      </w:r>
      <w:r w:rsidRPr="00FF62CD">
        <w:rPr>
          <w:sz w:val="22"/>
          <w:szCs w:val="22"/>
          <w:lang w:val="en-US"/>
        </w:rPr>
        <w:t xml:space="preserve"> – Boltzmann constant.</w:t>
      </w:r>
    </w:p>
    <w:p w:rsidR="00FF62CD" w:rsidRDefault="007B6CCB" w:rsidP="00A716B2">
      <w:pPr>
        <w:ind w:firstLine="284"/>
        <w:jc w:val="both"/>
        <w:rPr>
          <w:sz w:val="22"/>
          <w:szCs w:val="22"/>
          <w:lang w:val="en-US"/>
        </w:rPr>
      </w:pPr>
      <w:r w:rsidRPr="007B6CCB">
        <w:rPr>
          <w:sz w:val="22"/>
          <w:szCs w:val="22"/>
          <w:lang w:val="en-US"/>
        </w:rPr>
        <w:lastRenderedPageBreak/>
        <w:t xml:space="preserve">The dark current is </w:t>
      </w:r>
      <w:r w:rsidR="005823F0">
        <w:rPr>
          <w:sz w:val="22"/>
          <w:szCs w:val="22"/>
          <w:lang w:val="en-US"/>
        </w:rPr>
        <w:t>a</w:t>
      </w:r>
      <w:r w:rsidRPr="007B6CCB">
        <w:rPr>
          <w:sz w:val="22"/>
          <w:szCs w:val="22"/>
          <w:lang w:val="en-US"/>
        </w:rPr>
        <w:t xml:space="preserve"> result of spontaneous generation of electron-hole pairs. One of the most effective w</w:t>
      </w:r>
      <w:r w:rsidR="005823F0">
        <w:rPr>
          <w:sz w:val="22"/>
          <w:szCs w:val="22"/>
          <w:lang w:val="en-US"/>
        </w:rPr>
        <w:t xml:space="preserve">ays to reduce dark current and </w:t>
      </w:r>
      <w:r w:rsidRPr="007B6CCB">
        <w:rPr>
          <w:sz w:val="22"/>
          <w:szCs w:val="22"/>
          <w:lang w:val="en-US"/>
        </w:rPr>
        <w:t>thermal noise is cooling of the CCD crystal, which in turn allows lowering the threshold energy of the registered radiation. In devices that do not require very low values of dark current Peltier elements are typically used for thermoelectric cooling.</w:t>
      </w:r>
    </w:p>
    <w:p w:rsidR="00A013BC" w:rsidRPr="00CB46B8" w:rsidRDefault="00A013BC" w:rsidP="00A013BC">
      <w:pPr>
        <w:spacing w:before="240"/>
        <w:jc w:val="both"/>
        <w:rPr>
          <w:b/>
          <w:sz w:val="22"/>
          <w:szCs w:val="22"/>
          <w:lang w:val="en-US"/>
        </w:rPr>
      </w:pPr>
      <w:r w:rsidRPr="00CB46B8">
        <w:rPr>
          <w:b/>
          <w:sz w:val="22"/>
          <w:szCs w:val="22"/>
          <w:lang w:val="en-US"/>
        </w:rPr>
        <w:t>2.</w:t>
      </w:r>
      <w:r w:rsidR="006C7491">
        <w:rPr>
          <w:b/>
          <w:sz w:val="22"/>
          <w:szCs w:val="22"/>
          <w:lang w:val="en-US"/>
        </w:rPr>
        <w:t>Research of a l</w:t>
      </w:r>
      <w:r w:rsidR="00B8617F" w:rsidRPr="00B8617F">
        <w:rPr>
          <w:b/>
          <w:sz w:val="22"/>
          <w:szCs w:val="22"/>
          <w:lang w:val="en-US"/>
        </w:rPr>
        <w:t xml:space="preserve">ight-signal </w:t>
      </w:r>
      <w:r w:rsidR="006C7491">
        <w:rPr>
          <w:b/>
          <w:sz w:val="22"/>
          <w:szCs w:val="22"/>
          <w:lang w:val="en-US"/>
        </w:rPr>
        <w:t>characteristic</w:t>
      </w:r>
      <w:r w:rsidR="00B8617F" w:rsidRPr="00B8617F">
        <w:rPr>
          <w:b/>
          <w:sz w:val="22"/>
          <w:szCs w:val="22"/>
          <w:lang w:val="en-US"/>
        </w:rPr>
        <w:t xml:space="preserve"> of the CCD</w:t>
      </w:r>
      <w:r w:rsidR="00A53B16">
        <w:rPr>
          <w:b/>
          <w:sz w:val="22"/>
          <w:szCs w:val="22"/>
          <w:lang w:val="en-US"/>
        </w:rPr>
        <w:t xml:space="preserve"> used in spectrometric equipment</w:t>
      </w:r>
    </w:p>
    <w:p w:rsidR="00AA1062" w:rsidRPr="00AA1062" w:rsidRDefault="00AA1062" w:rsidP="00AA1062">
      <w:pPr>
        <w:jc w:val="both"/>
        <w:rPr>
          <w:sz w:val="22"/>
          <w:szCs w:val="22"/>
          <w:lang w:val="en-US"/>
        </w:rPr>
      </w:pPr>
      <w:r w:rsidRPr="00AA1062">
        <w:rPr>
          <w:sz w:val="22"/>
          <w:szCs w:val="22"/>
          <w:lang w:val="en-US"/>
        </w:rPr>
        <w:t xml:space="preserve">Let us consider a light-signal characteristic of the TCD1304 CCD used as a </w:t>
      </w:r>
      <w:r w:rsidR="00E06C12">
        <w:rPr>
          <w:sz w:val="22"/>
          <w:szCs w:val="22"/>
          <w:lang w:val="en-US"/>
        </w:rPr>
        <w:t>receiver</w:t>
      </w:r>
      <w:r w:rsidRPr="00AA1062">
        <w:rPr>
          <w:sz w:val="22"/>
          <w:szCs w:val="22"/>
          <w:lang w:val="en-US"/>
        </w:rPr>
        <w:t xml:space="preserve"> in many modern compact spectrometers, in particular in developed at the Department of electronic instruments and devices of Saint-Petersburg Electrotechnical University "LETI" spectrometric complex ISM3600</w:t>
      </w:r>
      <w:r w:rsidR="00F2678F">
        <w:rPr>
          <w:sz w:val="22"/>
          <w:szCs w:val="22"/>
          <w:lang w:val="en-US"/>
        </w:rPr>
        <w:t xml:space="preserve"> [2]</w:t>
      </w:r>
      <w:r w:rsidRPr="00AA1062">
        <w:rPr>
          <w:sz w:val="22"/>
          <w:szCs w:val="22"/>
          <w:lang w:val="en-US"/>
        </w:rPr>
        <w:t>. Time of charge accumulation in the considered spectrometer can be set in the range of 0.02...5000 ms. The lower limit is determined by the required minimum time of charge accumulation, and upper limit is due to the increase of dark current to the level of the maximum signal.</w:t>
      </w:r>
    </w:p>
    <w:p w:rsidR="00AA1062" w:rsidRDefault="00AA1062" w:rsidP="00AA1062">
      <w:pPr>
        <w:ind w:firstLine="284"/>
        <w:jc w:val="both"/>
        <w:rPr>
          <w:sz w:val="22"/>
          <w:szCs w:val="22"/>
          <w:lang w:val="en-US"/>
        </w:rPr>
      </w:pPr>
      <w:r w:rsidRPr="00AA1062">
        <w:rPr>
          <w:sz w:val="22"/>
          <w:szCs w:val="22"/>
          <w:lang w:val="en-US"/>
        </w:rPr>
        <w:t>Fig</w:t>
      </w:r>
      <w:r>
        <w:rPr>
          <w:sz w:val="22"/>
          <w:szCs w:val="22"/>
          <w:lang w:val="en-US"/>
        </w:rPr>
        <w:t>ure</w:t>
      </w:r>
      <w:r w:rsidRPr="00AA1062">
        <w:rPr>
          <w:sz w:val="22"/>
          <w:szCs w:val="22"/>
          <w:lang w:val="en-US"/>
        </w:rPr>
        <w:t xml:space="preserve"> 1 shows a light-signal characteristic of the CCD, obtained by measuring the spectrum of radiation of fixed intensity source – halogen incandescent lamp, connected into the </w:t>
      </w:r>
      <w:r w:rsidR="00740180" w:rsidRPr="00AA1062">
        <w:rPr>
          <w:sz w:val="22"/>
          <w:szCs w:val="22"/>
          <w:lang w:val="en-US"/>
        </w:rPr>
        <w:t xml:space="preserve">current </w:t>
      </w:r>
      <w:r w:rsidRPr="00AA1062">
        <w:rPr>
          <w:sz w:val="22"/>
          <w:szCs w:val="22"/>
          <w:lang w:val="en-US"/>
        </w:rPr>
        <w:t xml:space="preserve">stabilizing circuit. In this case, the dark current of the CCD is subtracted from the total signal by software. </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615699" w:rsidRPr="00EC4124" w:rsidTr="000271F1">
        <w:trPr>
          <w:trHeight w:val="2198"/>
          <w:jc w:val="center"/>
        </w:trPr>
        <w:tc>
          <w:tcPr>
            <w:tcW w:w="9072" w:type="dxa"/>
          </w:tcPr>
          <w:p w:rsidR="00615699" w:rsidRPr="00EC4124" w:rsidRDefault="00EC4124" w:rsidP="00E0383D">
            <w:pPr>
              <w:pStyle w:val="subsection"/>
              <w:numPr>
                <w:ilvl w:val="0"/>
                <w:numId w:val="0"/>
              </w:numPr>
              <w:spacing w:beforeLines="60" w:before="144"/>
              <w:jc w:val="center"/>
            </w:pPr>
            <w:r>
              <w:rPr>
                <w:noProof/>
                <w:lang w:val="ru-RU" w:eastAsia="ru-RU"/>
              </w:rPr>
              <w:drawing>
                <wp:inline distT="0" distB="0" distL="0" distR="0">
                  <wp:extent cx="3181350" cy="2057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1.jpg"/>
                          <pic:cNvPicPr/>
                        </pic:nvPicPr>
                        <pic:blipFill>
                          <a:blip r:embed="rId7">
                            <a:extLst>
                              <a:ext uri="{28A0092B-C50C-407E-A947-70E740481C1C}">
                                <a14:useLocalDpi xmlns:a14="http://schemas.microsoft.com/office/drawing/2010/main" val="0"/>
                              </a:ext>
                            </a:extLst>
                          </a:blip>
                          <a:stretch>
                            <a:fillRect/>
                          </a:stretch>
                        </pic:blipFill>
                        <pic:spPr>
                          <a:xfrm>
                            <a:off x="0" y="0"/>
                            <a:ext cx="3181350" cy="2057400"/>
                          </a:xfrm>
                          <a:prstGeom prst="rect">
                            <a:avLst/>
                          </a:prstGeom>
                        </pic:spPr>
                      </pic:pic>
                    </a:graphicData>
                  </a:graphic>
                </wp:inline>
              </w:drawing>
            </w:r>
          </w:p>
        </w:tc>
      </w:tr>
      <w:tr w:rsidR="00615699" w:rsidRPr="00EC4124" w:rsidTr="000271F1">
        <w:trPr>
          <w:jc w:val="center"/>
        </w:trPr>
        <w:tc>
          <w:tcPr>
            <w:tcW w:w="9072" w:type="dxa"/>
          </w:tcPr>
          <w:p w:rsidR="00615699" w:rsidRPr="00636239" w:rsidRDefault="00615699" w:rsidP="00E0383D">
            <w:pPr>
              <w:pStyle w:val="subsection"/>
              <w:numPr>
                <w:ilvl w:val="0"/>
                <w:numId w:val="0"/>
              </w:numPr>
              <w:spacing w:beforeLines="60" w:before="144" w:after="120"/>
              <w:jc w:val="center"/>
              <w:rPr>
                <w:i w:val="0"/>
              </w:rPr>
            </w:pPr>
            <w:r>
              <w:rPr>
                <w:b/>
                <w:i w:val="0"/>
              </w:rPr>
              <w:t>Figure 1</w:t>
            </w:r>
            <w:r w:rsidRPr="00636239">
              <w:rPr>
                <w:b/>
                <w:i w:val="0"/>
              </w:rPr>
              <w:t>.</w:t>
            </w:r>
            <w:r w:rsidR="004B2FDF">
              <w:rPr>
                <w:i w:val="0"/>
              </w:rPr>
              <w:t>Light-signal characteristic</w:t>
            </w:r>
            <w:r w:rsidR="00233895" w:rsidRPr="00233895">
              <w:rPr>
                <w:i w:val="0"/>
              </w:rPr>
              <w:t xml:space="preserve"> of the </w:t>
            </w:r>
            <w:r w:rsidR="004B2FDF" w:rsidRPr="004B2FDF">
              <w:rPr>
                <w:i w:val="0"/>
              </w:rPr>
              <w:t>TCD1304</w:t>
            </w:r>
            <w:r w:rsidR="002D6B85">
              <w:rPr>
                <w:i w:val="0"/>
              </w:rPr>
              <w:t>photodetector</w:t>
            </w:r>
            <w:r w:rsidR="00DB49C2">
              <w:rPr>
                <w:i w:val="0"/>
              </w:rPr>
              <w:t>.</w:t>
            </w:r>
          </w:p>
        </w:tc>
      </w:tr>
    </w:tbl>
    <w:p w:rsidR="000A24A7" w:rsidRPr="006C7491" w:rsidRDefault="00787D30" w:rsidP="006C7491">
      <w:pPr>
        <w:jc w:val="both"/>
        <w:rPr>
          <w:spacing w:val="-1"/>
          <w:sz w:val="22"/>
          <w:szCs w:val="22"/>
          <w:lang w:val="en-US"/>
        </w:rPr>
      </w:pPr>
      <w:r w:rsidRPr="00787D30">
        <w:rPr>
          <w:spacing w:val="-1"/>
          <w:sz w:val="22"/>
          <w:szCs w:val="22"/>
          <w:lang w:val="en-US"/>
        </w:rPr>
        <w:t xml:space="preserve">The graph </w:t>
      </w:r>
      <w:r>
        <w:rPr>
          <w:spacing w:val="-1"/>
          <w:sz w:val="22"/>
          <w:szCs w:val="22"/>
          <w:lang w:val="en-US"/>
        </w:rPr>
        <w:t>(</w:t>
      </w:r>
      <w:r w:rsidR="0048668B">
        <w:rPr>
          <w:spacing w:val="-1"/>
          <w:sz w:val="22"/>
          <w:szCs w:val="22"/>
          <w:lang w:val="en-US"/>
        </w:rPr>
        <w:t>f</w:t>
      </w:r>
      <w:r>
        <w:rPr>
          <w:spacing w:val="-1"/>
          <w:sz w:val="22"/>
          <w:szCs w:val="22"/>
          <w:lang w:val="en-US"/>
        </w:rPr>
        <w:t xml:space="preserve">igure 1) </w:t>
      </w:r>
      <w:r w:rsidRPr="00787D30">
        <w:rPr>
          <w:spacing w:val="-1"/>
          <w:sz w:val="22"/>
          <w:szCs w:val="22"/>
          <w:lang w:val="en-US"/>
        </w:rPr>
        <w:t>sh</w:t>
      </w:r>
      <w:r w:rsidR="00991F89">
        <w:rPr>
          <w:spacing w:val="-1"/>
          <w:sz w:val="22"/>
          <w:szCs w:val="22"/>
          <w:lang w:val="en-US"/>
        </w:rPr>
        <w:t>ows linearity of the characteristic</w:t>
      </w:r>
      <w:r w:rsidRPr="00787D30">
        <w:rPr>
          <w:spacing w:val="-1"/>
          <w:sz w:val="22"/>
          <w:szCs w:val="22"/>
          <w:lang w:val="en-US"/>
        </w:rPr>
        <w:t xml:space="preserve"> in a wide range of </w:t>
      </w:r>
      <w:r w:rsidR="00991F89">
        <w:rPr>
          <w:spacing w:val="-1"/>
          <w:sz w:val="22"/>
          <w:szCs w:val="22"/>
          <w:lang w:val="en-US"/>
        </w:rPr>
        <w:t xml:space="preserve">charge </w:t>
      </w:r>
      <w:r w:rsidRPr="00787D30">
        <w:rPr>
          <w:spacing w:val="-1"/>
          <w:sz w:val="22"/>
          <w:szCs w:val="22"/>
          <w:lang w:val="en-US"/>
        </w:rPr>
        <w:t xml:space="preserve">accumulation time – from 10 ms up to </w:t>
      </w:r>
      <w:proofErr w:type="gramStart"/>
      <w:r w:rsidRPr="00787D30">
        <w:rPr>
          <w:spacing w:val="-1"/>
          <w:sz w:val="22"/>
          <w:szCs w:val="22"/>
          <w:lang w:val="en-US"/>
        </w:rPr>
        <w:t>5</w:t>
      </w:r>
      <w:proofErr w:type="gramEnd"/>
      <w:r w:rsidRPr="00787D30">
        <w:rPr>
          <w:spacing w:val="-1"/>
          <w:sz w:val="22"/>
          <w:szCs w:val="22"/>
          <w:lang w:val="en-US"/>
        </w:rPr>
        <w:t xml:space="preserve"> s. There is a combination of measuring ranges – reduction of the input signal can be compensated by </w:t>
      </w:r>
      <w:r w:rsidR="00130193">
        <w:rPr>
          <w:spacing w:val="-1"/>
          <w:sz w:val="22"/>
          <w:szCs w:val="22"/>
          <w:lang w:val="en-US"/>
        </w:rPr>
        <w:t>a</w:t>
      </w:r>
      <w:r w:rsidRPr="00787D30">
        <w:rPr>
          <w:spacing w:val="-1"/>
          <w:sz w:val="22"/>
          <w:szCs w:val="22"/>
          <w:lang w:val="en-US"/>
        </w:rPr>
        <w:t xml:space="preserve"> proportional increase in the charge accumulation time. However, in the region of small </w:t>
      </w:r>
      <w:r w:rsidR="00130193">
        <w:rPr>
          <w:spacing w:val="-1"/>
          <w:sz w:val="22"/>
          <w:szCs w:val="22"/>
          <w:lang w:val="en-US"/>
        </w:rPr>
        <w:t xml:space="preserve">charge </w:t>
      </w:r>
      <w:r w:rsidRPr="00787D30">
        <w:rPr>
          <w:spacing w:val="-1"/>
          <w:sz w:val="22"/>
          <w:szCs w:val="22"/>
          <w:lang w:val="en-US"/>
        </w:rPr>
        <w:t xml:space="preserve">accumulation times the linearity is distorted, which may be due to the properties of the CCD and the impact of </w:t>
      </w:r>
      <w:r w:rsidR="00130193" w:rsidRPr="00787D30">
        <w:rPr>
          <w:spacing w:val="-1"/>
          <w:sz w:val="22"/>
          <w:szCs w:val="22"/>
          <w:lang w:val="en-US"/>
        </w:rPr>
        <w:t xml:space="preserve">the device </w:t>
      </w:r>
      <w:r w:rsidRPr="00787D30">
        <w:rPr>
          <w:spacing w:val="-1"/>
          <w:sz w:val="22"/>
          <w:szCs w:val="22"/>
          <w:lang w:val="en-US"/>
        </w:rPr>
        <w:t>digital circuit</w:t>
      </w:r>
      <w:r w:rsidR="00130193">
        <w:rPr>
          <w:spacing w:val="-1"/>
          <w:sz w:val="22"/>
          <w:szCs w:val="22"/>
          <w:lang w:val="en-US"/>
        </w:rPr>
        <w:t>ry</w:t>
      </w:r>
      <w:r w:rsidRPr="00787D30">
        <w:rPr>
          <w:spacing w:val="-1"/>
          <w:sz w:val="22"/>
          <w:szCs w:val="22"/>
          <w:lang w:val="en-US"/>
        </w:rPr>
        <w:t>. Thus, it is possible to recommend carrying out measurements of</w:t>
      </w:r>
      <w:r w:rsidR="00130193">
        <w:rPr>
          <w:spacing w:val="-1"/>
          <w:sz w:val="22"/>
          <w:szCs w:val="22"/>
          <w:lang w:val="en-US"/>
        </w:rPr>
        <w:t xml:space="preserve"> the</w:t>
      </w:r>
      <w:r w:rsidRPr="00787D30">
        <w:rPr>
          <w:spacing w:val="-1"/>
          <w:sz w:val="22"/>
          <w:szCs w:val="22"/>
          <w:lang w:val="en-US"/>
        </w:rPr>
        <w:t xml:space="preserve"> emission spectra with the charge accumulation time of at least 10 ms. Also increasing the </w:t>
      </w:r>
      <w:r w:rsidR="00130193">
        <w:rPr>
          <w:spacing w:val="-1"/>
          <w:sz w:val="22"/>
          <w:szCs w:val="22"/>
          <w:lang w:val="en-US"/>
        </w:rPr>
        <w:t xml:space="preserve">charge </w:t>
      </w:r>
      <w:r w:rsidRPr="00787D30">
        <w:rPr>
          <w:spacing w:val="-1"/>
          <w:sz w:val="22"/>
          <w:szCs w:val="22"/>
          <w:lang w:val="en-US"/>
        </w:rPr>
        <w:t xml:space="preserve">accumulation time leads to a decrease in the influence of pulsations of the radiation source, which improves the </w:t>
      </w:r>
      <w:r w:rsidR="00130193">
        <w:rPr>
          <w:spacing w:val="-1"/>
          <w:sz w:val="22"/>
          <w:szCs w:val="22"/>
          <w:lang w:val="en-US"/>
        </w:rPr>
        <w:t xml:space="preserve">overall </w:t>
      </w:r>
      <w:r w:rsidRPr="00787D30">
        <w:rPr>
          <w:spacing w:val="-1"/>
          <w:sz w:val="22"/>
          <w:szCs w:val="22"/>
          <w:lang w:val="en-US"/>
        </w:rPr>
        <w:t>quality of the obtained spectra.</w:t>
      </w:r>
    </w:p>
    <w:p w:rsidR="00800D6F" w:rsidRDefault="00800D6F" w:rsidP="006C7491">
      <w:pPr>
        <w:ind w:firstLine="284"/>
        <w:jc w:val="both"/>
        <w:rPr>
          <w:sz w:val="22"/>
          <w:szCs w:val="22"/>
          <w:lang w:val="en-US"/>
        </w:rPr>
      </w:pPr>
      <w:r w:rsidRPr="00800D6F">
        <w:rPr>
          <w:sz w:val="22"/>
          <w:szCs w:val="22"/>
          <w:lang w:val="en-US"/>
        </w:rPr>
        <w:t>Optical radiation even with a very weak intensity produces electrons in the cells of the storage sections of the CCD</w:t>
      </w:r>
      <w:r w:rsidR="00C77DD7">
        <w:rPr>
          <w:sz w:val="22"/>
          <w:szCs w:val="22"/>
          <w:lang w:val="en-US"/>
        </w:rPr>
        <w:t xml:space="preserve"> photodetector</w:t>
      </w:r>
      <w:r w:rsidRPr="00800D6F">
        <w:rPr>
          <w:sz w:val="22"/>
          <w:szCs w:val="22"/>
          <w:lang w:val="en-US"/>
        </w:rPr>
        <w:t xml:space="preserve">. However the capacity of each pixel of the CCD is not limitless. If the number of photons is sufficiently large, then the </w:t>
      </w:r>
      <w:r w:rsidR="00C77DD7">
        <w:rPr>
          <w:sz w:val="22"/>
          <w:szCs w:val="22"/>
          <w:lang w:val="en-US"/>
        </w:rPr>
        <w:t>quantity</w:t>
      </w:r>
      <w:r w:rsidRPr="00800D6F">
        <w:rPr>
          <w:sz w:val="22"/>
          <w:szCs w:val="22"/>
          <w:lang w:val="en-US"/>
        </w:rPr>
        <w:t xml:space="preserve"> of </w:t>
      </w:r>
      <w:r w:rsidR="005823F0">
        <w:rPr>
          <w:sz w:val="22"/>
          <w:szCs w:val="22"/>
          <w:lang w:val="en-US"/>
        </w:rPr>
        <w:t>generated</w:t>
      </w:r>
      <w:r w:rsidRPr="00800D6F">
        <w:rPr>
          <w:sz w:val="22"/>
          <w:szCs w:val="22"/>
          <w:lang w:val="en-US"/>
        </w:rPr>
        <w:t xml:space="preserve"> charges may be greater than the capacitance of the pixel. In this case the signal reaches saturation and the excess charge starts to flow into adjacent cells – blooming effect occurs. The influence of blooming </w:t>
      </w:r>
      <w:r w:rsidR="00C77DD7">
        <w:rPr>
          <w:sz w:val="22"/>
          <w:szCs w:val="22"/>
          <w:lang w:val="en-US"/>
        </w:rPr>
        <w:t xml:space="preserve">effect </w:t>
      </w:r>
      <w:r w:rsidRPr="00800D6F">
        <w:rPr>
          <w:sz w:val="22"/>
          <w:szCs w:val="22"/>
          <w:lang w:val="en-US"/>
        </w:rPr>
        <w:t>on the output signal of the CCD is reflected in the broadening of the intense lines (</w:t>
      </w:r>
      <w:r w:rsidR="0048668B">
        <w:rPr>
          <w:sz w:val="22"/>
          <w:szCs w:val="22"/>
          <w:lang w:val="en-US"/>
        </w:rPr>
        <w:t>f</w:t>
      </w:r>
      <w:r w:rsidRPr="00800D6F">
        <w:rPr>
          <w:sz w:val="22"/>
          <w:szCs w:val="22"/>
          <w:lang w:val="en-US"/>
        </w:rPr>
        <w:t>ig</w:t>
      </w:r>
      <w:r>
        <w:rPr>
          <w:sz w:val="22"/>
          <w:szCs w:val="22"/>
          <w:lang w:val="en-US"/>
        </w:rPr>
        <w:t xml:space="preserve">ure </w:t>
      </w:r>
      <w:r w:rsidRPr="00800D6F">
        <w:rPr>
          <w:sz w:val="22"/>
          <w:szCs w:val="22"/>
          <w:lang w:val="en-US"/>
        </w:rPr>
        <w:t>2).</w:t>
      </w:r>
      <w:r w:rsidR="002462D8" w:rsidRPr="003D787F">
        <w:rPr>
          <w:sz w:val="22"/>
          <w:szCs w:val="22"/>
          <w:lang w:val="en-US"/>
        </w:rPr>
        <w:t>It is obvious that up to a certain point the increase of the charge accumulation time leads to a linear increase in the intensity of the signal, further the effect of blooming occurs – a significant distortion of the waveform in the region of large</w:t>
      </w:r>
      <w:r w:rsidR="00C77DD7">
        <w:rPr>
          <w:sz w:val="22"/>
          <w:szCs w:val="22"/>
          <w:lang w:val="en-US"/>
        </w:rPr>
        <w:t>r</w:t>
      </w:r>
      <w:r w:rsidR="002462D8" w:rsidRPr="003D787F">
        <w:rPr>
          <w:sz w:val="22"/>
          <w:szCs w:val="22"/>
          <w:lang w:val="en-US"/>
        </w:rPr>
        <w:t xml:space="preserve"> wavelengths can be seen</w:t>
      </w:r>
      <w:r w:rsidR="00A157D8">
        <w:rPr>
          <w:sz w:val="22"/>
          <w:szCs w:val="22"/>
          <w:lang w:val="en-US"/>
        </w:rPr>
        <w:t xml:space="preserve"> [3]</w:t>
      </w:r>
      <w:r w:rsidR="002462D8" w:rsidRPr="003D787F">
        <w:rPr>
          <w:sz w:val="22"/>
          <w:szCs w:val="22"/>
          <w:lang w:val="en-US"/>
        </w:rPr>
        <w:t>.</w:t>
      </w:r>
    </w:p>
    <w:p w:rsidR="00DB041B" w:rsidRDefault="00DB041B" w:rsidP="0006423C">
      <w:pPr>
        <w:ind w:firstLine="284"/>
        <w:jc w:val="both"/>
        <w:rPr>
          <w:sz w:val="22"/>
          <w:szCs w:val="22"/>
          <w:lang w:val="en-US"/>
        </w:rPr>
      </w:pPr>
      <w:r w:rsidRPr="003D787F">
        <w:rPr>
          <w:sz w:val="22"/>
          <w:szCs w:val="22"/>
          <w:lang w:val="en-US"/>
        </w:rPr>
        <w:t xml:space="preserve">It can be assumed that this distortion occurs when transferring the charge packet – capacity of cells of the transfer section is less than capacity of </w:t>
      </w:r>
      <w:r w:rsidR="00C77DD7">
        <w:rPr>
          <w:sz w:val="22"/>
          <w:szCs w:val="22"/>
          <w:lang w:val="en-US"/>
        </w:rPr>
        <w:t xml:space="preserve">CCD </w:t>
      </w:r>
      <w:r w:rsidRPr="003D787F">
        <w:rPr>
          <w:sz w:val="22"/>
          <w:szCs w:val="22"/>
          <w:lang w:val="en-US"/>
        </w:rPr>
        <w:t xml:space="preserve">pixels. In this case charge that will not fit into the cells of the transfer section when the transportation begins flows into the </w:t>
      </w:r>
      <w:r w:rsidR="00C77DD7">
        <w:rPr>
          <w:sz w:val="22"/>
          <w:szCs w:val="22"/>
          <w:lang w:val="en-US"/>
        </w:rPr>
        <w:t>nearest</w:t>
      </w:r>
      <w:r w:rsidRPr="003D787F">
        <w:rPr>
          <w:sz w:val="22"/>
          <w:szCs w:val="22"/>
          <w:lang w:val="en-US"/>
        </w:rPr>
        <w:t xml:space="preserve"> cells in the direction of motion of the charge</w:t>
      </w:r>
      <w:r w:rsidR="00C863DA">
        <w:rPr>
          <w:sz w:val="22"/>
          <w:szCs w:val="22"/>
          <w:lang w:val="en-US"/>
        </w:rPr>
        <w:t xml:space="preserve"> packet</w:t>
      </w:r>
      <w:r w:rsidRPr="003D787F">
        <w:rPr>
          <w:sz w:val="22"/>
          <w:szCs w:val="22"/>
          <w:lang w:val="en-US"/>
        </w:rPr>
        <w: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85A5E" w:rsidRPr="00636239" w:rsidTr="00907FED">
        <w:trPr>
          <w:jc w:val="center"/>
        </w:trPr>
        <w:tc>
          <w:tcPr>
            <w:tcW w:w="9072" w:type="dxa"/>
          </w:tcPr>
          <w:p w:rsidR="00E85A5E" w:rsidRPr="001A55D8" w:rsidRDefault="00B5120B" w:rsidP="00C70D25">
            <w:pPr>
              <w:pStyle w:val="subsection"/>
              <w:numPr>
                <w:ilvl w:val="0"/>
                <w:numId w:val="0"/>
              </w:numPr>
              <w:spacing w:before="0"/>
              <w:jc w:val="center"/>
            </w:pPr>
            <w:r>
              <w:rPr>
                <w:noProof/>
                <w:lang w:val="ru-RU" w:eastAsia="ru-RU"/>
              </w:rPr>
              <w:lastRenderedPageBreak/>
              <w:drawing>
                <wp:inline distT="0" distB="0" distL="0" distR="0" wp14:anchorId="3332B790">
                  <wp:extent cx="3993515" cy="23348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93515" cy="2334895"/>
                          </a:xfrm>
                          <a:prstGeom prst="rect">
                            <a:avLst/>
                          </a:prstGeom>
                          <a:noFill/>
                        </pic:spPr>
                      </pic:pic>
                    </a:graphicData>
                  </a:graphic>
                </wp:inline>
              </w:drawing>
            </w:r>
          </w:p>
        </w:tc>
      </w:tr>
      <w:tr w:rsidR="00E85A5E" w:rsidRPr="00EC4124" w:rsidTr="00907FED">
        <w:trPr>
          <w:jc w:val="center"/>
        </w:trPr>
        <w:tc>
          <w:tcPr>
            <w:tcW w:w="9072" w:type="dxa"/>
          </w:tcPr>
          <w:p w:rsidR="00E85A5E" w:rsidRPr="00636239" w:rsidRDefault="00E85A5E" w:rsidP="00E0383D">
            <w:pPr>
              <w:pStyle w:val="subsection"/>
              <w:numPr>
                <w:ilvl w:val="0"/>
                <w:numId w:val="0"/>
              </w:numPr>
              <w:spacing w:beforeLines="60" w:before="144" w:after="120"/>
              <w:jc w:val="center"/>
              <w:rPr>
                <w:i w:val="0"/>
              </w:rPr>
            </w:pPr>
            <w:r>
              <w:rPr>
                <w:b/>
                <w:i w:val="0"/>
              </w:rPr>
              <w:t>Figure 2</w:t>
            </w:r>
            <w:r w:rsidRPr="00636239">
              <w:rPr>
                <w:b/>
                <w:i w:val="0"/>
              </w:rPr>
              <w:t>.</w:t>
            </w:r>
            <w:r w:rsidR="00DE08E6" w:rsidRPr="00DE08E6">
              <w:rPr>
                <w:i w:val="0"/>
              </w:rPr>
              <w:t xml:space="preserve">Blooming effect on the example of </w:t>
            </w:r>
            <w:r w:rsidR="00F30000">
              <w:rPr>
                <w:i w:val="0"/>
              </w:rPr>
              <w:t xml:space="preserve">a </w:t>
            </w:r>
            <w:r w:rsidR="00DE08E6" w:rsidRPr="00DE08E6">
              <w:rPr>
                <w:i w:val="0"/>
              </w:rPr>
              <w:t>continuous spectrum</w:t>
            </w:r>
            <w:r w:rsidR="00DE1B94">
              <w:rPr>
                <w:i w:val="0"/>
              </w:rPr>
              <w:t>.</w:t>
            </w:r>
          </w:p>
        </w:tc>
      </w:tr>
    </w:tbl>
    <w:p w:rsidR="003D787F" w:rsidRDefault="003D787F" w:rsidP="009D1CF5">
      <w:pPr>
        <w:jc w:val="both"/>
        <w:rPr>
          <w:sz w:val="22"/>
          <w:szCs w:val="22"/>
          <w:lang w:val="en-US"/>
        </w:rPr>
      </w:pPr>
      <w:r w:rsidRPr="003D787F">
        <w:rPr>
          <w:sz w:val="22"/>
          <w:szCs w:val="22"/>
          <w:lang w:val="en-US"/>
        </w:rPr>
        <w:t xml:space="preserve">It </w:t>
      </w:r>
      <w:proofErr w:type="gramStart"/>
      <w:r w:rsidRPr="003D787F">
        <w:rPr>
          <w:sz w:val="22"/>
          <w:szCs w:val="22"/>
          <w:lang w:val="en-US"/>
        </w:rPr>
        <w:t>can be concluded</w:t>
      </w:r>
      <w:proofErr w:type="gramEnd"/>
      <w:r w:rsidRPr="003D787F">
        <w:rPr>
          <w:sz w:val="22"/>
          <w:szCs w:val="22"/>
          <w:lang w:val="en-US"/>
        </w:rPr>
        <w:t xml:space="preserve"> that it is necessary to carefully select the charge accumulation time in the CCD in order to avoid the effect of blooming, which could be programmatically </w:t>
      </w:r>
      <w:r w:rsidR="009D1CF5" w:rsidRPr="009D1CF5">
        <w:rPr>
          <w:sz w:val="22"/>
          <w:szCs w:val="22"/>
          <w:lang w:val="en-US"/>
        </w:rPr>
        <w:t>processed</w:t>
      </w:r>
      <w:r w:rsidRPr="003D787F">
        <w:rPr>
          <w:sz w:val="22"/>
          <w:szCs w:val="22"/>
          <w:lang w:val="en-US"/>
        </w:rPr>
        <w:t xml:space="preserve"> in the case of uniform broadening, unfortunately not seen in the application of the TCD1304 </w:t>
      </w:r>
      <w:r w:rsidR="009D1CF5">
        <w:rPr>
          <w:sz w:val="22"/>
          <w:szCs w:val="22"/>
          <w:lang w:val="en-US"/>
        </w:rPr>
        <w:t xml:space="preserve">photodetector </w:t>
      </w:r>
      <w:r w:rsidRPr="003D787F">
        <w:rPr>
          <w:sz w:val="22"/>
          <w:szCs w:val="22"/>
          <w:lang w:val="en-US"/>
        </w:rPr>
        <w:t>because of its technological features.</w:t>
      </w:r>
    </w:p>
    <w:p w:rsidR="00800D6F" w:rsidRPr="00177C7E" w:rsidRDefault="007E7415" w:rsidP="00177C7E">
      <w:pPr>
        <w:spacing w:before="240"/>
        <w:jc w:val="both"/>
        <w:rPr>
          <w:b/>
          <w:sz w:val="22"/>
          <w:szCs w:val="22"/>
          <w:lang w:val="en-US"/>
        </w:rPr>
      </w:pPr>
      <w:r>
        <w:rPr>
          <w:b/>
          <w:sz w:val="22"/>
          <w:szCs w:val="22"/>
          <w:lang w:val="en-US"/>
        </w:rPr>
        <w:t>3</w:t>
      </w:r>
      <w:r w:rsidR="00800D6F" w:rsidRPr="00CB46B8">
        <w:rPr>
          <w:b/>
          <w:sz w:val="22"/>
          <w:szCs w:val="22"/>
          <w:lang w:val="en-US"/>
        </w:rPr>
        <w:t xml:space="preserve">. </w:t>
      </w:r>
      <w:r w:rsidR="00177C7E" w:rsidRPr="00177C7E">
        <w:rPr>
          <w:b/>
          <w:sz w:val="22"/>
          <w:szCs w:val="22"/>
          <w:lang w:val="en-US"/>
        </w:rPr>
        <w:t xml:space="preserve">Analysis of the </w:t>
      </w:r>
      <w:r w:rsidR="00177C7E">
        <w:rPr>
          <w:b/>
          <w:sz w:val="22"/>
          <w:szCs w:val="22"/>
          <w:lang w:val="en-US"/>
        </w:rPr>
        <w:t>linear</w:t>
      </w:r>
      <w:r w:rsidR="00177C7E" w:rsidRPr="00177C7E">
        <w:rPr>
          <w:b/>
          <w:sz w:val="22"/>
          <w:szCs w:val="22"/>
          <w:lang w:val="en-US"/>
        </w:rPr>
        <w:t xml:space="preserve"> spectra with the lines of </w:t>
      </w:r>
      <w:r w:rsidR="008C1CF1" w:rsidRPr="008C1CF1">
        <w:rPr>
          <w:b/>
          <w:sz w:val="22"/>
          <w:szCs w:val="22"/>
          <w:lang w:val="en-US"/>
        </w:rPr>
        <w:t xml:space="preserve">significantly </w:t>
      </w:r>
      <w:r w:rsidR="00177C7E" w:rsidRPr="00177C7E">
        <w:rPr>
          <w:b/>
          <w:sz w:val="22"/>
          <w:szCs w:val="22"/>
          <w:lang w:val="en-US"/>
        </w:rPr>
        <w:t>varying intensity</w:t>
      </w:r>
    </w:p>
    <w:p w:rsidR="00E91207" w:rsidRDefault="004150F9" w:rsidP="00177C7E">
      <w:pPr>
        <w:jc w:val="both"/>
        <w:rPr>
          <w:sz w:val="22"/>
          <w:szCs w:val="22"/>
          <w:lang w:val="en-US"/>
        </w:rPr>
      </w:pPr>
      <w:r w:rsidRPr="004150F9">
        <w:rPr>
          <w:sz w:val="22"/>
          <w:szCs w:val="22"/>
          <w:lang w:val="en-US"/>
        </w:rPr>
        <w:t xml:space="preserve">Let us consider the effect of blooming on the example of a </w:t>
      </w:r>
      <w:r w:rsidR="003173EA" w:rsidRPr="004150F9">
        <w:rPr>
          <w:sz w:val="22"/>
          <w:szCs w:val="22"/>
          <w:lang w:val="en-US"/>
        </w:rPr>
        <w:t xml:space="preserve">spectrum fragment </w:t>
      </w:r>
      <w:r w:rsidRPr="004150F9">
        <w:rPr>
          <w:sz w:val="22"/>
          <w:szCs w:val="22"/>
          <w:lang w:val="en-US"/>
        </w:rPr>
        <w:t>of a</w:t>
      </w:r>
      <w:r>
        <w:rPr>
          <w:sz w:val="22"/>
          <w:szCs w:val="22"/>
          <w:lang w:val="en-US"/>
        </w:rPr>
        <w:t xml:space="preserve"> mercury low pressure lamp (</w:t>
      </w:r>
      <w:r w:rsidR="0048668B">
        <w:rPr>
          <w:sz w:val="22"/>
          <w:szCs w:val="22"/>
          <w:lang w:val="en-US"/>
        </w:rPr>
        <w:t>f</w:t>
      </w:r>
      <w:r>
        <w:rPr>
          <w:sz w:val="22"/>
          <w:szCs w:val="22"/>
          <w:lang w:val="en-US"/>
        </w:rPr>
        <w:t>igure</w:t>
      </w:r>
      <w:r w:rsidRPr="004150F9">
        <w:rPr>
          <w:sz w:val="22"/>
          <w:szCs w:val="22"/>
          <w:lang w:val="en-US"/>
        </w:rPr>
        <w:t xml:space="preserve"> 3). It </w:t>
      </w:r>
      <w:r w:rsidR="003173EA">
        <w:rPr>
          <w:sz w:val="22"/>
          <w:szCs w:val="22"/>
          <w:lang w:val="en-US"/>
        </w:rPr>
        <w:t>can be</w:t>
      </w:r>
      <w:r w:rsidRPr="004150F9">
        <w:rPr>
          <w:sz w:val="22"/>
          <w:szCs w:val="22"/>
          <w:lang w:val="en-US"/>
        </w:rPr>
        <w:t xml:space="preserve"> seen that there is a significant broadening of spectral lines, which leads to </w:t>
      </w:r>
      <w:r w:rsidR="003173EA" w:rsidRPr="003173EA">
        <w:rPr>
          <w:sz w:val="22"/>
          <w:szCs w:val="22"/>
          <w:lang w:val="en-US"/>
        </w:rPr>
        <w:t>considerable</w:t>
      </w:r>
      <w:r w:rsidRPr="004150F9">
        <w:rPr>
          <w:sz w:val="22"/>
          <w:szCs w:val="22"/>
          <w:lang w:val="en-US"/>
        </w:rPr>
        <w:t xml:space="preserve"> difficulties in determining the wavelength of the respective line. It should be noted that in the case of a linear spectrum is also observed the broadening of spectral lines tow</w:t>
      </w:r>
      <w:r w:rsidR="0091045C">
        <w:rPr>
          <w:sz w:val="22"/>
          <w:szCs w:val="22"/>
          <w:lang w:val="en-US"/>
        </w:rPr>
        <w:t xml:space="preserve">ards the </w:t>
      </w:r>
      <w:r w:rsidR="003173EA">
        <w:rPr>
          <w:sz w:val="22"/>
          <w:szCs w:val="22"/>
          <w:lang w:val="en-US"/>
        </w:rPr>
        <w:t>larg</w:t>
      </w:r>
      <w:r w:rsidR="0091045C">
        <w:rPr>
          <w:sz w:val="22"/>
          <w:szCs w:val="22"/>
          <w:lang w:val="en-US"/>
        </w:rPr>
        <w:t xml:space="preserve">er wavelengths, i. </w:t>
      </w:r>
      <w:r w:rsidRPr="004150F9">
        <w:rPr>
          <w:sz w:val="22"/>
          <w:szCs w:val="22"/>
          <w:lang w:val="en-US"/>
        </w:rPr>
        <w:t>e. in the direc</w:t>
      </w:r>
      <w:r w:rsidR="003173EA">
        <w:rPr>
          <w:sz w:val="22"/>
          <w:szCs w:val="22"/>
          <w:lang w:val="en-US"/>
        </w:rPr>
        <w:t>tion of charge packet transfer.</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C70D25" w:rsidRPr="00636239" w:rsidTr="00907FED">
        <w:trPr>
          <w:trHeight w:val="2198"/>
          <w:jc w:val="center"/>
        </w:trPr>
        <w:tc>
          <w:tcPr>
            <w:tcW w:w="9178" w:type="dxa"/>
          </w:tcPr>
          <w:p w:rsidR="00C70D25" w:rsidRPr="001A55D8" w:rsidRDefault="0015717E" w:rsidP="00E0383D">
            <w:pPr>
              <w:pStyle w:val="subsection"/>
              <w:numPr>
                <w:ilvl w:val="0"/>
                <w:numId w:val="0"/>
              </w:numPr>
              <w:spacing w:beforeLines="60" w:before="144"/>
              <w:jc w:val="center"/>
            </w:pPr>
            <w:r>
              <w:rPr>
                <w:noProof/>
                <w:lang w:val="ru-RU" w:eastAsia="ru-RU"/>
              </w:rPr>
              <w:drawing>
                <wp:inline distT="0" distB="0" distL="0" distR="0" wp14:anchorId="56BD6351">
                  <wp:extent cx="5761355" cy="22377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1355" cy="2237740"/>
                          </a:xfrm>
                          <a:prstGeom prst="rect">
                            <a:avLst/>
                          </a:prstGeom>
                          <a:noFill/>
                        </pic:spPr>
                      </pic:pic>
                    </a:graphicData>
                  </a:graphic>
                </wp:inline>
              </w:drawing>
            </w:r>
          </w:p>
        </w:tc>
      </w:tr>
      <w:tr w:rsidR="00C70D25" w:rsidRPr="00EC4124" w:rsidTr="00907FED">
        <w:trPr>
          <w:jc w:val="center"/>
        </w:trPr>
        <w:tc>
          <w:tcPr>
            <w:tcW w:w="9178" w:type="dxa"/>
          </w:tcPr>
          <w:p w:rsidR="00C70D25" w:rsidRPr="00636239" w:rsidRDefault="00467C5B" w:rsidP="00E0383D">
            <w:pPr>
              <w:pStyle w:val="subsection"/>
              <w:numPr>
                <w:ilvl w:val="0"/>
                <w:numId w:val="0"/>
              </w:numPr>
              <w:spacing w:beforeLines="60" w:before="144" w:after="120"/>
              <w:jc w:val="center"/>
              <w:rPr>
                <w:i w:val="0"/>
              </w:rPr>
            </w:pPr>
            <w:r>
              <w:rPr>
                <w:b/>
                <w:i w:val="0"/>
              </w:rPr>
              <w:t>Figure 3</w:t>
            </w:r>
            <w:r w:rsidRPr="00636239">
              <w:rPr>
                <w:b/>
                <w:i w:val="0"/>
              </w:rPr>
              <w:t>.</w:t>
            </w:r>
            <w:r w:rsidRPr="00E413B8">
              <w:rPr>
                <w:i w:val="0"/>
              </w:rPr>
              <w:t xml:space="preserve">Emission spectra of </w:t>
            </w:r>
            <w:r w:rsidR="00CC4397">
              <w:rPr>
                <w:i w:val="0"/>
              </w:rPr>
              <w:t xml:space="preserve">a </w:t>
            </w:r>
            <w:r w:rsidRPr="00E413B8">
              <w:rPr>
                <w:i w:val="0"/>
              </w:rPr>
              <w:t>mercury lamp at the charge accumulation time</w:t>
            </w:r>
            <w:r w:rsidR="002D7482">
              <w:rPr>
                <w:i w:val="0"/>
              </w:rPr>
              <w:t>s</w:t>
            </w:r>
            <w:r w:rsidRPr="00E413B8">
              <w:rPr>
                <w:i w:val="0"/>
              </w:rPr>
              <w:t xml:space="preserve"> of 10 and 100 ms</w:t>
            </w:r>
            <w:r w:rsidRPr="00FB0152">
              <w:rPr>
                <w:i w:val="0"/>
              </w:rPr>
              <w:t>.</w:t>
            </w:r>
          </w:p>
        </w:tc>
      </w:tr>
    </w:tbl>
    <w:p w:rsidR="00162BBC" w:rsidRDefault="00162BBC" w:rsidP="00467C5B">
      <w:pPr>
        <w:jc w:val="both"/>
        <w:rPr>
          <w:sz w:val="22"/>
          <w:szCs w:val="22"/>
          <w:lang w:val="en-US"/>
        </w:rPr>
      </w:pPr>
      <w:r w:rsidRPr="004150F9">
        <w:rPr>
          <w:sz w:val="22"/>
          <w:szCs w:val="22"/>
          <w:lang w:val="en-US"/>
        </w:rPr>
        <w:t>Using this spectrum to analyze the composition of a gas mixture</w:t>
      </w:r>
      <w:r w:rsidR="00BF0C38">
        <w:rPr>
          <w:sz w:val="22"/>
          <w:szCs w:val="22"/>
          <w:lang w:val="en-US"/>
        </w:rPr>
        <w:t xml:space="preserve"> [4]</w:t>
      </w:r>
      <w:r w:rsidRPr="004150F9">
        <w:rPr>
          <w:sz w:val="22"/>
          <w:szCs w:val="22"/>
          <w:lang w:val="en-US"/>
        </w:rPr>
        <w:t xml:space="preserve"> is not practically possible because of the significant changes in the shape of </w:t>
      </w:r>
      <w:r w:rsidR="003F2A17">
        <w:rPr>
          <w:sz w:val="22"/>
          <w:szCs w:val="22"/>
          <w:lang w:val="en-US"/>
        </w:rPr>
        <w:t xml:space="preserve">spectral </w:t>
      </w:r>
      <w:r w:rsidRPr="004150F9">
        <w:rPr>
          <w:sz w:val="22"/>
          <w:szCs w:val="22"/>
          <w:lang w:val="en-US"/>
        </w:rPr>
        <w:t>lines. In particular the blooming effect leads to unificati</w:t>
      </w:r>
      <w:r>
        <w:rPr>
          <w:sz w:val="22"/>
          <w:szCs w:val="22"/>
          <w:lang w:val="en-US"/>
        </w:rPr>
        <w:t xml:space="preserve">on of the lines of doublets (e. </w:t>
      </w:r>
      <w:r w:rsidRPr="004150F9">
        <w:rPr>
          <w:sz w:val="22"/>
          <w:szCs w:val="22"/>
          <w:lang w:val="en-US"/>
        </w:rPr>
        <w:t>g. doublet 577–579 nm) and triplets into one</w:t>
      </w:r>
      <w:r w:rsidR="003F2A17">
        <w:rPr>
          <w:sz w:val="22"/>
          <w:szCs w:val="22"/>
          <w:lang w:val="en-US"/>
        </w:rPr>
        <w:t xml:space="preserve"> wide</w:t>
      </w:r>
      <w:r w:rsidRPr="004150F9">
        <w:rPr>
          <w:sz w:val="22"/>
          <w:szCs w:val="22"/>
          <w:lang w:val="en-US"/>
        </w:rPr>
        <w:t xml:space="preserve"> line.</w:t>
      </w:r>
    </w:p>
    <w:p w:rsidR="00162BBC" w:rsidRDefault="00162BBC" w:rsidP="00162BBC">
      <w:pPr>
        <w:ind w:firstLine="284"/>
        <w:jc w:val="both"/>
        <w:rPr>
          <w:sz w:val="22"/>
          <w:szCs w:val="22"/>
          <w:lang w:val="en-US"/>
        </w:rPr>
      </w:pPr>
      <w:r w:rsidRPr="00162BBC">
        <w:rPr>
          <w:sz w:val="22"/>
          <w:szCs w:val="22"/>
          <w:lang w:val="en-US"/>
        </w:rPr>
        <w:t>On the other hand, a significant increase in the charge accumulation time resulted in appearance of new spectral lines. The intensity of the individual spectral lines are often extremely small and one reading of the contents of storage sections does not allow to distinguish this weak signal on the background noise of the CCD.</w:t>
      </w:r>
    </w:p>
    <w:p w:rsidR="00463AEE" w:rsidRDefault="00463AEE" w:rsidP="000E6EE7">
      <w:pPr>
        <w:ind w:firstLine="284"/>
        <w:jc w:val="both"/>
        <w:rPr>
          <w:sz w:val="22"/>
          <w:szCs w:val="22"/>
          <w:lang w:val="en-US"/>
        </w:rPr>
      </w:pPr>
      <w:r w:rsidRPr="00463AEE">
        <w:rPr>
          <w:sz w:val="22"/>
          <w:szCs w:val="22"/>
          <w:lang w:val="en-US"/>
        </w:rPr>
        <w:lastRenderedPageBreak/>
        <w:t>Using multiple summation of a signal with subsequent averaging it is possible to make such lines suitable for analysis. Fig</w:t>
      </w:r>
      <w:r>
        <w:rPr>
          <w:sz w:val="22"/>
          <w:szCs w:val="22"/>
          <w:lang w:val="en-US"/>
        </w:rPr>
        <w:t xml:space="preserve">ure </w:t>
      </w:r>
      <w:r w:rsidRPr="00463AEE">
        <w:rPr>
          <w:sz w:val="22"/>
          <w:szCs w:val="22"/>
          <w:lang w:val="en-US"/>
        </w:rPr>
        <w:t xml:space="preserve">4 shows a fragment of the emission spectrum of a mercury lamp obtained at the charge accumulation time 10 ms and the sum of ten </w:t>
      </w:r>
      <w:r w:rsidR="00B13F83" w:rsidRPr="00B13F83">
        <w:rPr>
          <w:sz w:val="22"/>
          <w:szCs w:val="22"/>
          <w:lang w:val="en-US"/>
        </w:rPr>
        <w:t xml:space="preserve">consistently received </w:t>
      </w:r>
      <w:r w:rsidRPr="00463AEE">
        <w:rPr>
          <w:sz w:val="22"/>
          <w:szCs w:val="22"/>
          <w:lang w:val="en-US"/>
        </w:rPr>
        <w:t xml:space="preserve">such spectra. On last spectrum lines </w:t>
      </w:r>
      <w:r w:rsidR="00B13F83">
        <w:rPr>
          <w:sz w:val="22"/>
          <w:szCs w:val="22"/>
          <w:lang w:val="en-US"/>
        </w:rPr>
        <w:t xml:space="preserve">with wavelengths </w:t>
      </w:r>
      <w:r w:rsidRPr="00463AEE">
        <w:rPr>
          <w:sz w:val="22"/>
          <w:szCs w:val="22"/>
          <w:lang w:val="en-US"/>
        </w:rPr>
        <w:t xml:space="preserve">489 and 491.6 nm earlier merged into one became separate. </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463AEE" w:rsidRPr="00636239" w:rsidTr="00907FED">
        <w:trPr>
          <w:trHeight w:val="2198"/>
          <w:jc w:val="center"/>
        </w:trPr>
        <w:tc>
          <w:tcPr>
            <w:tcW w:w="9178" w:type="dxa"/>
          </w:tcPr>
          <w:bookmarkStart w:id="0" w:name="_GoBack"/>
          <w:p w:rsidR="00463AEE" w:rsidRPr="001A55D8" w:rsidRDefault="00BF77FD" w:rsidP="00E0383D">
            <w:pPr>
              <w:pStyle w:val="subsection"/>
              <w:numPr>
                <w:ilvl w:val="0"/>
                <w:numId w:val="0"/>
              </w:numPr>
              <w:spacing w:beforeLines="60" w:before="144"/>
              <w:jc w:val="center"/>
            </w:pPr>
            <w:r>
              <w:object w:dxaOrig="9075" w:dyaOrig="3525">
                <v:shape id="_x0000_i1026" type="#_x0000_t75" style="width:424.5pt;height:165pt" o:ole="">
                  <v:imagedata r:id="rId10" o:title=""/>
                </v:shape>
                <o:OLEObject Type="Embed" ProgID="PBrush" ShapeID="_x0000_i1026" DrawAspect="Content" ObjectID="_1594074512" r:id="rId11"/>
              </w:object>
            </w:r>
            <w:bookmarkEnd w:id="0"/>
          </w:p>
        </w:tc>
      </w:tr>
      <w:tr w:rsidR="00463AEE" w:rsidRPr="00EC4124" w:rsidTr="00907FED">
        <w:trPr>
          <w:jc w:val="center"/>
        </w:trPr>
        <w:tc>
          <w:tcPr>
            <w:tcW w:w="9178" w:type="dxa"/>
          </w:tcPr>
          <w:p w:rsidR="00463AEE" w:rsidRPr="00636239" w:rsidRDefault="00463AEE" w:rsidP="00E0383D">
            <w:pPr>
              <w:pStyle w:val="subsection"/>
              <w:numPr>
                <w:ilvl w:val="0"/>
                <w:numId w:val="0"/>
              </w:numPr>
              <w:spacing w:beforeLines="60" w:before="144" w:after="120"/>
              <w:rPr>
                <w:i w:val="0"/>
              </w:rPr>
            </w:pPr>
            <w:r>
              <w:rPr>
                <w:b/>
                <w:i w:val="0"/>
              </w:rPr>
              <w:t xml:space="preserve">Figure </w:t>
            </w:r>
            <w:r w:rsidR="000E6EE7">
              <w:rPr>
                <w:b/>
                <w:i w:val="0"/>
              </w:rPr>
              <w:t>4</w:t>
            </w:r>
            <w:r w:rsidRPr="00636239">
              <w:rPr>
                <w:b/>
                <w:i w:val="0"/>
              </w:rPr>
              <w:t>.</w:t>
            </w:r>
            <w:r w:rsidR="000E6EE7" w:rsidRPr="000E6EE7">
              <w:rPr>
                <w:i w:val="0"/>
              </w:rPr>
              <w:t>Emission spectrum at the charge accumulation time 10 ms and the sum of 10 such spectra</w:t>
            </w:r>
            <w:r w:rsidRPr="00FB0152">
              <w:rPr>
                <w:i w:val="0"/>
              </w:rPr>
              <w:t>.</w:t>
            </w:r>
          </w:p>
        </w:tc>
      </w:tr>
    </w:tbl>
    <w:p w:rsidR="00A61765" w:rsidRDefault="004362D0" w:rsidP="009E7DA0">
      <w:pPr>
        <w:jc w:val="both"/>
        <w:rPr>
          <w:sz w:val="22"/>
          <w:szCs w:val="22"/>
          <w:lang w:val="en-US"/>
        </w:rPr>
      </w:pPr>
      <w:r w:rsidRPr="004362D0">
        <w:rPr>
          <w:sz w:val="22"/>
          <w:szCs w:val="22"/>
          <w:lang w:val="en-US"/>
        </w:rPr>
        <w:t>It is obvious that the summation of the spectra obtained using a small charge accumulation time on one hand makes it possible to consider spectral lines of low intensity and on another – to get rid of the blooming effect and not to lose information about lines of high intensity.</w:t>
      </w:r>
    </w:p>
    <w:p w:rsidR="00A61765" w:rsidRPr="00177C7E" w:rsidRDefault="00A61765" w:rsidP="00DF25FA">
      <w:pPr>
        <w:spacing w:before="240"/>
        <w:jc w:val="both"/>
        <w:rPr>
          <w:b/>
          <w:sz w:val="22"/>
          <w:szCs w:val="22"/>
          <w:lang w:val="en-US"/>
        </w:rPr>
      </w:pPr>
      <w:r>
        <w:rPr>
          <w:b/>
          <w:sz w:val="22"/>
          <w:szCs w:val="22"/>
          <w:lang w:val="en-US"/>
        </w:rPr>
        <w:t>4</w:t>
      </w:r>
      <w:r w:rsidRPr="00CB46B8">
        <w:rPr>
          <w:b/>
          <w:sz w:val="22"/>
          <w:szCs w:val="22"/>
          <w:lang w:val="en-US"/>
        </w:rPr>
        <w:t xml:space="preserve">. </w:t>
      </w:r>
      <w:r w:rsidR="00DF25FA">
        <w:rPr>
          <w:b/>
          <w:sz w:val="22"/>
          <w:szCs w:val="22"/>
          <w:lang w:val="en-US"/>
        </w:rPr>
        <w:t>A</w:t>
      </w:r>
      <w:r w:rsidR="00DF25FA" w:rsidRPr="00DF25FA">
        <w:rPr>
          <w:b/>
          <w:sz w:val="22"/>
          <w:szCs w:val="22"/>
          <w:lang w:val="en-US"/>
        </w:rPr>
        <w:t>utomatic sea</w:t>
      </w:r>
      <w:r w:rsidR="00DF25FA">
        <w:rPr>
          <w:b/>
          <w:sz w:val="22"/>
          <w:szCs w:val="22"/>
          <w:lang w:val="en-US"/>
        </w:rPr>
        <w:t xml:space="preserve">rch of </w:t>
      </w:r>
      <w:r w:rsidR="00831488">
        <w:rPr>
          <w:b/>
          <w:sz w:val="22"/>
          <w:szCs w:val="22"/>
          <w:lang w:val="en-US"/>
        </w:rPr>
        <w:t xml:space="preserve">the </w:t>
      </w:r>
      <w:r w:rsidR="00DF25FA">
        <w:rPr>
          <w:b/>
          <w:sz w:val="22"/>
          <w:szCs w:val="22"/>
          <w:lang w:val="en-US"/>
        </w:rPr>
        <w:t>spectral lines position in the analysis of spectrums</w:t>
      </w:r>
    </w:p>
    <w:p w:rsidR="00A61765" w:rsidRDefault="00272EF2" w:rsidP="00A61765">
      <w:pPr>
        <w:jc w:val="both"/>
        <w:rPr>
          <w:sz w:val="22"/>
          <w:szCs w:val="22"/>
          <w:lang w:val="en-US"/>
        </w:rPr>
      </w:pPr>
      <w:r w:rsidRPr="00272EF2">
        <w:rPr>
          <w:sz w:val="22"/>
          <w:szCs w:val="22"/>
          <w:lang w:val="en-US"/>
        </w:rPr>
        <w:t>Analysis of the plasma emission spectra may involve the use of algorithms for automatic determination of the position of spectral lines, which allows qualitative and quantitative analysis of the plasma composition</w:t>
      </w:r>
      <w:r w:rsidR="00B64DA2">
        <w:rPr>
          <w:sz w:val="22"/>
          <w:szCs w:val="22"/>
          <w:lang w:val="en-US"/>
        </w:rPr>
        <w:t xml:space="preserve"> [5]</w:t>
      </w:r>
      <w:r w:rsidRPr="00272EF2">
        <w:rPr>
          <w:sz w:val="22"/>
          <w:szCs w:val="22"/>
          <w:lang w:val="en-US"/>
        </w:rPr>
        <w:t>. The main requirement is that the search algorithm is high speed, allowing the search of lines in realtime.</w:t>
      </w:r>
    </w:p>
    <w:p w:rsidR="00272EF2" w:rsidRDefault="002F2417" w:rsidP="002F2417">
      <w:pPr>
        <w:ind w:firstLine="284"/>
        <w:jc w:val="both"/>
        <w:rPr>
          <w:sz w:val="22"/>
          <w:szCs w:val="22"/>
          <w:lang w:val="en-US"/>
        </w:rPr>
      </w:pPr>
      <w:r w:rsidRPr="002F2417">
        <w:rPr>
          <w:sz w:val="22"/>
          <w:szCs w:val="22"/>
          <w:lang w:val="en-US"/>
        </w:rPr>
        <w:t xml:space="preserve">The task of identifying spectral lines in the linear spectra is necessary for the correct operation of the algorithms of qualitative spectral analysis. There are a number of algorithms used in chemical studies to identify series of peaks and matching them with </w:t>
      </w:r>
      <w:r w:rsidR="0001144C">
        <w:rPr>
          <w:sz w:val="22"/>
          <w:szCs w:val="22"/>
          <w:lang w:val="en-US"/>
        </w:rPr>
        <w:t xml:space="preserve">the </w:t>
      </w:r>
      <w:r w:rsidRPr="002F2417">
        <w:rPr>
          <w:sz w:val="22"/>
          <w:szCs w:val="22"/>
          <w:lang w:val="en-US"/>
        </w:rPr>
        <w:t>profiles of various materials [</w:t>
      </w:r>
      <w:r w:rsidR="00B64DA2">
        <w:rPr>
          <w:sz w:val="22"/>
          <w:szCs w:val="22"/>
          <w:lang w:val="en-US"/>
        </w:rPr>
        <w:t>6</w:t>
      </w:r>
      <w:r w:rsidRPr="002F2417">
        <w:rPr>
          <w:sz w:val="22"/>
          <w:szCs w:val="22"/>
          <w:lang w:val="en-US"/>
        </w:rPr>
        <w:t xml:space="preserve">]. Most of these algorithms are specialized on the analysis of the peptide components and are not suitable for the </w:t>
      </w:r>
      <w:r w:rsidR="0001144C">
        <w:rPr>
          <w:sz w:val="22"/>
          <w:szCs w:val="22"/>
          <w:lang w:val="en-US"/>
        </w:rPr>
        <w:t>research</w:t>
      </w:r>
      <w:r w:rsidRPr="002F2417">
        <w:rPr>
          <w:sz w:val="22"/>
          <w:szCs w:val="22"/>
          <w:lang w:val="en-US"/>
        </w:rPr>
        <w:t xml:space="preserve"> of optical spectra. Methods of detecting peaks in the optical range are not so common. The algorithm to identify the spectral lines must provide cutoff of the noise component, accounting for the asymmetry of a signal</w:t>
      </w:r>
      <w:r w:rsidR="0001144C">
        <w:rPr>
          <w:sz w:val="22"/>
          <w:szCs w:val="22"/>
          <w:lang w:val="en-US"/>
        </w:rPr>
        <w:t xml:space="preserve"> and</w:t>
      </w:r>
      <w:r w:rsidRPr="002F2417">
        <w:rPr>
          <w:sz w:val="22"/>
          <w:szCs w:val="22"/>
          <w:lang w:val="en-US"/>
        </w:rPr>
        <w:t xml:space="preserve"> the solution of the problem of </w:t>
      </w:r>
      <w:r w:rsidR="0001144C">
        <w:rPr>
          <w:sz w:val="22"/>
          <w:szCs w:val="22"/>
          <w:lang w:val="en-US"/>
        </w:rPr>
        <w:t xml:space="preserve">the </w:t>
      </w:r>
      <w:r w:rsidRPr="002F2417">
        <w:rPr>
          <w:sz w:val="22"/>
          <w:szCs w:val="22"/>
          <w:lang w:val="en-US"/>
        </w:rPr>
        <w:t>nested peaks, doublets and triplets.</w:t>
      </w:r>
    </w:p>
    <w:p w:rsidR="00BE2914" w:rsidRDefault="00695A6D" w:rsidP="00EA3538">
      <w:pPr>
        <w:ind w:firstLine="284"/>
        <w:jc w:val="both"/>
        <w:rPr>
          <w:sz w:val="22"/>
          <w:szCs w:val="22"/>
          <w:lang w:val="en-US"/>
        </w:rPr>
      </w:pPr>
      <w:r w:rsidRPr="00695A6D">
        <w:rPr>
          <w:sz w:val="22"/>
          <w:szCs w:val="22"/>
          <w:lang w:val="en-US"/>
        </w:rPr>
        <w:t xml:space="preserve">There </w:t>
      </w:r>
      <w:r w:rsidR="0001144C">
        <w:rPr>
          <w:sz w:val="22"/>
          <w:szCs w:val="22"/>
          <w:lang w:val="en-US"/>
        </w:rPr>
        <w:t>are</w:t>
      </w:r>
      <w:r w:rsidRPr="00695A6D">
        <w:rPr>
          <w:sz w:val="22"/>
          <w:szCs w:val="22"/>
          <w:lang w:val="en-US"/>
        </w:rPr>
        <w:t xml:space="preserve"> a number of approaches to the identification of spectral lines. It is worth noting the following algorithms: finding a local maximum, the method of fitting functions</w:t>
      </w:r>
      <w:r w:rsidR="0001144C">
        <w:rPr>
          <w:sz w:val="22"/>
          <w:szCs w:val="22"/>
          <w:lang w:val="en-US"/>
        </w:rPr>
        <w:t xml:space="preserve"> and</w:t>
      </w:r>
      <w:r w:rsidRPr="00695A6D">
        <w:rPr>
          <w:sz w:val="22"/>
          <w:szCs w:val="22"/>
          <w:lang w:val="en-US"/>
        </w:rPr>
        <w:t xml:space="preserve"> wavelet analysis. Some of these algorithms do a good job of highlighting the peaks, but they run not fast enough, even using modern computing power, and lose their relevance in the analysis of spectra in real time.</w:t>
      </w:r>
      <w:r w:rsidR="00BE2914" w:rsidRPr="00BE2914">
        <w:rPr>
          <w:sz w:val="22"/>
          <w:szCs w:val="22"/>
          <w:lang w:val="en-US"/>
        </w:rPr>
        <w:t>Let us consider the most simple and thus fast algorithms to determine the position of the spectral lines.</w:t>
      </w:r>
    </w:p>
    <w:p w:rsidR="002F1293" w:rsidRDefault="002F1293" w:rsidP="002F2417">
      <w:pPr>
        <w:ind w:firstLine="284"/>
        <w:jc w:val="both"/>
        <w:rPr>
          <w:sz w:val="22"/>
          <w:szCs w:val="22"/>
          <w:lang w:val="en-US"/>
        </w:rPr>
      </w:pPr>
      <w:r w:rsidRPr="002F1293">
        <w:rPr>
          <w:sz w:val="22"/>
          <w:szCs w:val="22"/>
          <w:lang w:val="en-US"/>
        </w:rPr>
        <w:t xml:space="preserve">The first algorithm searches for the position of spectral lines by calculating the so-called center of gravity of the </w:t>
      </w:r>
      <w:r w:rsidR="0001144C">
        <w:rPr>
          <w:sz w:val="22"/>
          <w:szCs w:val="22"/>
          <w:lang w:val="en-US"/>
        </w:rPr>
        <w:t>shape</w:t>
      </w:r>
      <w:r w:rsidRPr="002F1293">
        <w:rPr>
          <w:sz w:val="22"/>
          <w:szCs w:val="22"/>
          <w:lang w:val="en-US"/>
        </w:rPr>
        <w:t xml:space="preserve">. The order of steps in this algorithm is as follows: search of </w:t>
      </w:r>
      <w:r w:rsidR="0001144C">
        <w:rPr>
          <w:sz w:val="22"/>
          <w:szCs w:val="22"/>
          <w:lang w:val="en-US"/>
        </w:rPr>
        <w:t xml:space="preserve">the </w:t>
      </w:r>
      <w:r w:rsidRPr="002F1293">
        <w:rPr>
          <w:sz w:val="22"/>
          <w:szCs w:val="22"/>
          <w:lang w:val="en-US"/>
        </w:rPr>
        <w:t>peaks in the whole spectral range</w:t>
      </w:r>
      <w:r w:rsidR="0001144C">
        <w:rPr>
          <w:sz w:val="22"/>
          <w:szCs w:val="22"/>
          <w:lang w:val="en-US"/>
        </w:rPr>
        <w:t>,</w:t>
      </w:r>
      <w:r w:rsidRPr="002F1293">
        <w:rPr>
          <w:sz w:val="22"/>
          <w:szCs w:val="22"/>
          <w:lang w:val="en-US"/>
        </w:rPr>
        <w:t xml:space="preserve"> removing from consideration peaks that have low intensity</w:t>
      </w:r>
      <w:r w:rsidR="0001144C">
        <w:rPr>
          <w:sz w:val="22"/>
          <w:szCs w:val="22"/>
          <w:lang w:val="en-US"/>
        </w:rPr>
        <w:t>,</w:t>
      </w:r>
      <w:r w:rsidRPr="002F1293">
        <w:rPr>
          <w:sz w:val="22"/>
          <w:szCs w:val="22"/>
          <w:lang w:val="en-US"/>
        </w:rPr>
        <w:t xml:space="preserve"> search for lower boundaries of the peaks</w:t>
      </w:r>
      <w:r w:rsidR="0001144C">
        <w:rPr>
          <w:sz w:val="22"/>
          <w:szCs w:val="22"/>
          <w:lang w:val="en-US"/>
        </w:rPr>
        <w:t>,</w:t>
      </w:r>
      <w:r w:rsidRPr="002F1293">
        <w:rPr>
          <w:sz w:val="22"/>
          <w:szCs w:val="22"/>
          <w:lang w:val="en-US"/>
        </w:rPr>
        <w:t xml:space="preserve"> calculation of the center of gravity for each of the peaks.</w:t>
      </w:r>
    </w:p>
    <w:p w:rsidR="007673CE" w:rsidRDefault="00666C0D" w:rsidP="00666C0D">
      <w:pPr>
        <w:ind w:firstLine="284"/>
        <w:jc w:val="both"/>
        <w:rPr>
          <w:lang w:val="en-US"/>
        </w:rPr>
      </w:pPr>
      <w:r w:rsidRPr="00666C0D">
        <w:rPr>
          <w:sz w:val="22"/>
          <w:szCs w:val="22"/>
          <w:lang w:val="en-US"/>
        </w:rPr>
        <w:t>This algorithm has sufficient performance and allows to effectively determine the actual position of spectral lines. A significant drawback of the algorithm is the inability to de</w:t>
      </w:r>
      <w:r w:rsidR="00D114DF">
        <w:rPr>
          <w:sz w:val="22"/>
          <w:szCs w:val="22"/>
          <w:lang w:val="en-US"/>
        </w:rPr>
        <w:t>f</w:t>
      </w:r>
      <w:r w:rsidRPr="00666C0D">
        <w:rPr>
          <w:sz w:val="22"/>
          <w:szCs w:val="22"/>
          <w:lang w:val="en-US"/>
        </w:rPr>
        <w:t>ine the position of the lines of an incompletely resolved doublet.</w:t>
      </w:r>
    </w:p>
    <w:p w:rsidR="00666C0D" w:rsidRDefault="007673CE" w:rsidP="00666C0D">
      <w:pPr>
        <w:ind w:firstLine="284"/>
        <w:jc w:val="both"/>
        <w:rPr>
          <w:sz w:val="22"/>
          <w:szCs w:val="22"/>
          <w:lang w:val="en-US"/>
        </w:rPr>
      </w:pPr>
      <w:r w:rsidRPr="007673CE">
        <w:rPr>
          <w:sz w:val="22"/>
          <w:szCs w:val="22"/>
          <w:lang w:val="en-US"/>
        </w:rPr>
        <w:t xml:space="preserve">The solution of this problem requires fitting into the shape of a bounding peak two mathematical Gauss, Lorentz or Voigt functions and find their parameters to obtain the existing form of peak. The wavelengths corresponding to the spectral peaks in this case are determined by the parameters of these </w:t>
      </w:r>
      <w:r w:rsidRPr="007673CE">
        <w:rPr>
          <w:sz w:val="22"/>
          <w:szCs w:val="22"/>
          <w:lang w:val="en-US"/>
        </w:rPr>
        <w:lastRenderedPageBreak/>
        <w:t>functions. This addition to the algorithm largely reduces its performance and is not applicable for analysis in realtime.</w:t>
      </w:r>
    </w:p>
    <w:p w:rsidR="00547E31" w:rsidRDefault="00547E31" w:rsidP="00666C0D">
      <w:pPr>
        <w:ind w:firstLine="284"/>
        <w:jc w:val="both"/>
        <w:rPr>
          <w:sz w:val="22"/>
          <w:szCs w:val="22"/>
          <w:lang w:val="en-US"/>
        </w:rPr>
      </w:pPr>
      <w:r w:rsidRPr="00547E31">
        <w:rPr>
          <w:sz w:val="22"/>
          <w:szCs w:val="22"/>
          <w:lang w:val="en-US"/>
        </w:rPr>
        <w:t xml:space="preserve">The second considered algorithm is easier to implement and has higher performance. The procedure for it is as follows: search of </w:t>
      </w:r>
      <w:r w:rsidR="00BD673E">
        <w:rPr>
          <w:sz w:val="22"/>
          <w:szCs w:val="22"/>
          <w:lang w:val="en-US"/>
        </w:rPr>
        <w:t xml:space="preserve">the </w:t>
      </w:r>
      <w:r w:rsidRPr="00547E31">
        <w:rPr>
          <w:sz w:val="22"/>
          <w:szCs w:val="22"/>
          <w:lang w:val="en-US"/>
        </w:rPr>
        <w:t>peaks in the whole spectral range</w:t>
      </w:r>
      <w:r w:rsidR="00BD673E">
        <w:rPr>
          <w:sz w:val="22"/>
          <w:szCs w:val="22"/>
          <w:lang w:val="en-US"/>
        </w:rPr>
        <w:t>,</w:t>
      </w:r>
      <w:r w:rsidRPr="00547E31">
        <w:rPr>
          <w:sz w:val="22"/>
          <w:szCs w:val="22"/>
          <w:lang w:val="en-US"/>
        </w:rPr>
        <w:t xml:space="preserve"> removing from consideration peaks that have low intensity</w:t>
      </w:r>
      <w:r w:rsidR="00BD673E">
        <w:rPr>
          <w:sz w:val="22"/>
          <w:szCs w:val="22"/>
          <w:lang w:val="en-US"/>
        </w:rPr>
        <w:t>,</w:t>
      </w:r>
      <w:r w:rsidRPr="00547E31">
        <w:rPr>
          <w:sz w:val="22"/>
          <w:szCs w:val="22"/>
          <w:lang w:val="en-US"/>
        </w:rPr>
        <w:t xml:space="preserve"> search for the left and right border of the shape of the peak on half of its height</w:t>
      </w:r>
      <w:r w:rsidR="00BD673E">
        <w:rPr>
          <w:sz w:val="22"/>
          <w:szCs w:val="22"/>
          <w:lang w:val="en-US"/>
        </w:rPr>
        <w:t>,</w:t>
      </w:r>
      <w:r w:rsidRPr="00547E31">
        <w:rPr>
          <w:sz w:val="22"/>
          <w:szCs w:val="22"/>
          <w:lang w:val="en-US"/>
        </w:rPr>
        <w:t xml:space="preserve"> calculation of the center of the figure.</w:t>
      </w:r>
    </w:p>
    <w:p w:rsidR="00547E31" w:rsidRDefault="00A6159D" w:rsidP="00666C0D">
      <w:pPr>
        <w:ind w:firstLine="284"/>
        <w:jc w:val="both"/>
        <w:rPr>
          <w:sz w:val="22"/>
          <w:szCs w:val="22"/>
          <w:lang w:val="en-US"/>
        </w:rPr>
      </w:pPr>
      <w:r w:rsidRPr="00A6159D">
        <w:rPr>
          <w:sz w:val="22"/>
          <w:szCs w:val="22"/>
          <w:lang w:val="en-US"/>
        </w:rPr>
        <w:t xml:space="preserve">This algorithm unlike the previous one allows handling partially resolved doublet lines. In </w:t>
      </w:r>
      <w:r w:rsidR="00BD673E">
        <w:rPr>
          <w:sz w:val="22"/>
          <w:szCs w:val="22"/>
          <w:lang w:val="en-US"/>
        </w:rPr>
        <w:t xml:space="preserve">the </w:t>
      </w:r>
      <w:r w:rsidRPr="00A6159D">
        <w:rPr>
          <w:sz w:val="22"/>
          <w:szCs w:val="22"/>
          <w:lang w:val="en-US"/>
        </w:rPr>
        <w:t>case of having them i</w:t>
      </w:r>
      <w:r w:rsidR="00BD673E">
        <w:rPr>
          <w:sz w:val="22"/>
          <w:szCs w:val="22"/>
          <w:lang w:val="en-US"/>
        </w:rPr>
        <w:t>n</w:t>
      </w:r>
      <w:r w:rsidRPr="00A6159D">
        <w:rPr>
          <w:sz w:val="22"/>
          <w:szCs w:val="22"/>
          <w:lang w:val="en-US"/>
        </w:rPr>
        <w:t xml:space="preserve"> spectrum the algorithm moves from a half height of the peak to the intensity of the point corresponding to the separation of adjoined lines.</w:t>
      </w:r>
    </w:p>
    <w:p w:rsidR="005164A4" w:rsidRDefault="00F965E2" w:rsidP="00666C0D">
      <w:pPr>
        <w:ind w:firstLine="284"/>
        <w:jc w:val="both"/>
        <w:rPr>
          <w:sz w:val="22"/>
          <w:szCs w:val="22"/>
          <w:lang w:val="en-US"/>
        </w:rPr>
      </w:pPr>
      <w:r w:rsidRPr="00F965E2">
        <w:rPr>
          <w:sz w:val="22"/>
          <w:szCs w:val="22"/>
          <w:lang w:val="en-US"/>
        </w:rPr>
        <w:t xml:space="preserve">The results of determining the position of spectral lines for the </w:t>
      </w:r>
      <w:r w:rsidR="00A67756" w:rsidRPr="00F965E2">
        <w:rPr>
          <w:sz w:val="22"/>
          <w:szCs w:val="22"/>
          <w:lang w:val="en-US"/>
        </w:rPr>
        <w:t xml:space="preserve">low pressure </w:t>
      </w:r>
      <w:r w:rsidRPr="00F965E2">
        <w:rPr>
          <w:sz w:val="22"/>
          <w:szCs w:val="22"/>
          <w:lang w:val="en-US"/>
        </w:rPr>
        <w:t xml:space="preserve">mercury lamp with the use of </w:t>
      </w:r>
      <w:r w:rsidR="00BD673E">
        <w:rPr>
          <w:sz w:val="22"/>
          <w:szCs w:val="22"/>
          <w:lang w:val="en-US"/>
        </w:rPr>
        <w:t xml:space="preserve">the </w:t>
      </w:r>
      <w:r w:rsidRPr="00F965E2">
        <w:rPr>
          <w:sz w:val="22"/>
          <w:szCs w:val="22"/>
          <w:lang w:val="en-US"/>
        </w:rPr>
        <w:t xml:space="preserve">both considered algorithms are given in </w:t>
      </w:r>
      <w:r w:rsidR="00ED6BE0">
        <w:rPr>
          <w:sz w:val="22"/>
          <w:szCs w:val="22"/>
          <w:lang w:val="en-US"/>
        </w:rPr>
        <w:t>t</w:t>
      </w:r>
      <w:r w:rsidRPr="00F965E2">
        <w:rPr>
          <w:sz w:val="22"/>
          <w:szCs w:val="22"/>
          <w:lang w:val="en-US"/>
        </w:rPr>
        <w:t>able 1. Also shown for comparison are the true values of the wavelengths, as well as the positions of the maxima for the lines in the spectrum.</w:t>
      </w:r>
    </w:p>
    <w:tbl>
      <w:tblPr>
        <w:tblW w:w="0" w:type="auto"/>
        <w:jc w:val="center"/>
        <w:tblBorders>
          <w:top w:val="single" w:sz="4" w:space="0" w:color="auto"/>
          <w:bottom w:val="single" w:sz="4" w:space="0" w:color="auto"/>
        </w:tblBorders>
        <w:tblLook w:val="01E0" w:firstRow="1" w:lastRow="1" w:firstColumn="1" w:lastColumn="1" w:noHBand="0" w:noVBand="0"/>
      </w:tblPr>
      <w:tblGrid>
        <w:gridCol w:w="3246"/>
        <w:gridCol w:w="821"/>
        <w:gridCol w:w="821"/>
        <w:gridCol w:w="821"/>
        <w:gridCol w:w="821"/>
        <w:gridCol w:w="821"/>
        <w:gridCol w:w="821"/>
        <w:gridCol w:w="721"/>
        <w:gridCol w:w="100"/>
      </w:tblGrid>
      <w:tr w:rsidR="000A287F" w:rsidRPr="00EC4124" w:rsidTr="00D8021F">
        <w:trPr>
          <w:gridAfter w:val="1"/>
          <w:wAfter w:w="100" w:type="dxa"/>
          <w:jc w:val="center"/>
        </w:trPr>
        <w:tc>
          <w:tcPr>
            <w:tcW w:w="8893" w:type="dxa"/>
            <w:gridSpan w:val="8"/>
            <w:tcBorders>
              <w:top w:val="nil"/>
              <w:left w:val="nil"/>
              <w:bottom w:val="nil"/>
              <w:right w:val="nil"/>
            </w:tcBorders>
            <w:hideMark/>
          </w:tcPr>
          <w:p w:rsidR="000A287F" w:rsidRPr="00C12911" w:rsidRDefault="000A287F">
            <w:pPr>
              <w:pStyle w:val="TableCaption"/>
              <w:spacing w:after="100"/>
              <w:rPr>
                <w:b/>
              </w:rPr>
            </w:pPr>
          </w:p>
          <w:p w:rsidR="000A287F" w:rsidRDefault="000A287F" w:rsidP="000A287F">
            <w:pPr>
              <w:pStyle w:val="TableCaption"/>
              <w:spacing w:after="100"/>
              <w:jc w:val="center"/>
              <w:rPr>
                <w:b/>
              </w:rPr>
            </w:pPr>
            <w:r>
              <w:rPr>
                <w:b/>
              </w:rPr>
              <w:t>Table 1.</w:t>
            </w:r>
            <w:r w:rsidRPr="00892794">
              <w:t>The results of determining the position of spectral lines</w:t>
            </w:r>
            <w:r>
              <w:t>.</w:t>
            </w:r>
          </w:p>
        </w:tc>
      </w:tr>
      <w:tr w:rsidR="00892794" w:rsidRPr="00EC4124" w:rsidTr="007A5626">
        <w:trPr>
          <w:jc w:val="center"/>
        </w:trPr>
        <w:tc>
          <w:tcPr>
            <w:tcW w:w="3246" w:type="dxa"/>
            <w:tcBorders>
              <w:top w:val="nil"/>
              <w:left w:val="nil"/>
              <w:bottom w:val="single" w:sz="4" w:space="0" w:color="auto"/>
              <w:right w:val="nil"/>
            </w:tcBorders>
          </w:tcPr>
          <w:p w:rsidR="00892794" w:rsidRDefault="00892794">
            <w:pPr>
              <w:spacing w:before="40" w:after="40"/>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gridSpan w:val="2"/>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r>
      <w:tr w:rsidR="00892794" w:rsidRPr="00EC4124" w:rsidTr="007A5626">
        <w:trPr>
          <w:jc w:val="center"/>
        </w:trPr>
        <w:tc>
          <w:tcPr>
            <w:tcW w:w="3246" w:type="dxa"/>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eastAsia="en-US"/>
              </w:rPr>
            </w:pPr>
            <w:r w:rsidRPr="00434A0E">
              <w:rPr>
                <w:rFonts w:ascii="Times" w:hAnsi="Times"/>
                <w:color w:val="000000"/>
                <w:sz w:val="22"/>
                <w:szCs w:val="22"/>
                <w:lang w:val="en-US"/>
              </w:rPr>
              <w:t>Algorithm</w:t>
            </w:r>
          </w:p>
        </w:tc>
        <w:tc>
          <w:tcPr>
            <w:tcW w:w="5747" w:type="dxa"/>
            <w:gridSpan w:val="8"/>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rPr>
            </w:pPr>
            <w:r w:rsidRPr="00434A0E">
              <w:rPr>
                <w:rFonts w:ascii="Times" w:hAnsi="Times"/>
                <w:color w:val="000000"/>
                <w:sz w:val="22"/>
                <w:szCs w:val="22"/>
                <w:lang w:val="en-US"/>
              </w:rPr>
              <w:t xml:space="preserve">Wavelength of </w:t>
            </w:r>
            <w:r w:rsidR="008834C6">
              <w:rPr>
                <w:rFonts w:ascii="Times" w:hAnsi="Times"/>
                <w:color w:val="000000"/>
                <w:sz w:val="22"/>
                <w:szCs w:val="22"/>
                <w:lang w:val="en-US"/>
              </w:rPr>
              <w:t xml:space="preserve">the </w:t>
            </w:r>
            <w:r w:rsidRPr="00434A0E">
              <w:rPr>
                <w:rFonts w:ascii="Times" w:hAnsi="Times"/>
                <w:color w:val="000000"/>
                <w:sz w:val="22"/>
                <w:szCs w:val="22"/>
                <w:lang w:val="en-US"/>
              </w:rPr>
              <w:t>spectral line, nm</w:t>
            </w:r>
          </w:p>
        </w:tc>
      </w:tr>
      <w:tr w:rsidR="00892794" w:rsidTr="007A5626">
        <w:trPr>
          <w:jc w:val="center"/>
        </w:trPr>
        <w:tc>
          <w:tcPr>
            <w:tcW w:w="3246" w:type="dxa"/>
            <w:tcBorders>
              <w:top w:val="single" w:sz="4" w:space="0" w:color="auto"/>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Maximum of</w:t>
            </w:r>
            <w:r w:rsidR="00444C43" w:rsidRPr="00434A0E">
              <w:rPr>
                <w:rFonts w:ascii="Times" w:hAnsi="Times"/>
                <w:color w:val="000000"/>
                <w:sz w:val="22"/>
                <w:szCs w:val="22"/>
                <w:lang w:val="en-US"/>
              </w:rPr>
              <w:t xml:space="preserve"> the</w:t>
            </w:r>
            <w:r w:rsidRPr="00434A0E">
              <w:rPr>
                <w:rFonts w:ascii="Times" w:hAnsi="Times"/>
                <w:color w:val="000000"/>
                <w:sz w:val="22"/>
                <w:szCs w:val="22"/>
                <w:lang w:val="en-US"/>
              </w:rPr>
              <w:t xml:space="preserve"> spectral peak</w:t>
            </w:r>
          </w:p>
        </w:tc>
        <w:tc>
          <w:tcPr>
            <w:tcW w:w="821" w:type="dxa"/>
            <w:tcBorders>
              <w:top w:val="single" w:sz="4" w:space="0" w:color="auto"/>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w:t>
            </w:r>
            <w:r w:rsidRPr="007A5626">
              <w:rPr>
                <w:sz w:val="22"/>
                <w:szCs w:val="22"/>
                <w:lang w:val="en-US"/>
              </w:rPr>
              <w:t>6</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w:t>
            </w:r>
            <w:r w:rsidRPr="007A5626">
              <w:rPr>
                <w:sz w:val="22"/>
                <w:szCs w:val="22"/>
                <w:lang w:val="en-US"/>
              </w:rPr>
              <w:t>3</w:t>
            </w:r>
            <w:r w:rsidRPr="007A5626">
              <w:rPr>
                <w:sz w:val="22"/>
                <w:szCs w:val="22"/>
              </w:rPr>
              <w:t>5</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0</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1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0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15</w:t>
            </w:r>
          </w:p>
        </w:tc>
        <w:tc>
          <w:tcPr>
            <w:tcW w:w="821" w:type="dxa"/>
            <w:gridSpan w:val="2"/>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GB" w:eastAsia="en-US"/>
              </w:rPr>
            </w:pPr>
            <w:r w:rsidRPr="00434A0E">
              <w:rPr>
                <w:rFonts w:ascii="Times" w:hAnsi="Times"/>
                <w:color w:val="000000"/>
                <w:sz w:val="22"/>
                <w:szCs w:val="22"/>
                <w:lang w:val="en-US"/>
              </w:rPr>
              <w:t xml:space="preserve">Center of </w:t>
            </w:r>
            <w:r w:rsidR="00444C43" w:rsidRPr="00434A0E">
              <w:rPr>
                <w:rFonts w:ascii="Times" w:hAnsi="Times"/>
                <w:color w:val="000000"/>
                <w:sz w:val="22"/>
                <w:szCs w:val="22"/>
                <w:lang w:val="en-US"/>
              </w:rPr>
              <w:t xml:space="preserve">the </w:t>
            </w:r>
            <w:r w:rsidRPr="00434A0E">
              <w:rPr>
                <w:rFonts w:ascii="Times" w:hAnsi="Times"/>
                <w:color w:val="000000"/>
                <w:sz w:val="22"/>
                <w:szCs w:val="22"/>
                <w:lang w:val="en-US"/>
              </w:rPr>
              <w:t xml:space="preserve">gravity of the </w:t>
            </w:r>
            <w:r w:rsidR="00444C43" w:rsidRPr="00434A0E">
              <w:rPr>
                <w:rFonts w:ascii="Times" w:hAnsi="Times"/>
                <w:color w:val="000000"/>
                <w:sz w:val="22"/>
                <w:szCs w:val="22"/>
                <w:lang w:val="en-US"/>
              </w:rPr>
              <w:t>shape</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lang w:val="en-US"/>
              </w:rPr>
            </w:pPr>
            <w:r w:rsidRPr="007A5626">
              <w:rPr>
                <w:sz w:val="22"/>
                <w:szCs w:val="22"/>
              </w:rPr>
              <w:t>31</w:t>
            </w:r>
            <w:r w:rsidRPr="007A5626">
              <w:rPr>
                <w:sz w:val="22"/>
                <w:szCs w:val="22"/>
                <w:lang w:val="en-US"/>
              </w:rPr>
              <w:t>3</w:t>
            </w:r>
            <w:r w:rsidRPr="007A5626">
              <w:rPr>
                <w:sz w:val="22"/>
                <w:szCs w:val="22"/>
              </w:rPr>
              <w:t>.</w:t>
            </w:r>
            <w:r w:rsidRPr="007A5626">
              <w:rPr>
                <w:sz w:val="22"/>
                <w:szCs w:val="22"/>
                <w:lang w:val="en-US"/>
              </w:rPr>
              <w:t>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5</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w:t>
            </w:r>
            <w:r w:rsidRPr="007A5626">
              <w:rPr>
                <w:sz w:val="22"/>
                <w:szCs w:val="22"/>
                <w:lang w:val="en-US"/>
              </w:rPr>
              <w:t>3</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lang w:val="en-US"/>
              </w:rPr>
            </w:pPr>
            <w:r w:rsidRPr="007A5626">
              <w:rPr>
                <w:sz w:val="22"/>
                <w:szCs w:val="22"/>
              </w:rPr>
              <w:t>545.</w:t>
            </w:r>
            <w:r w:rsidRPr="007A5626">
              <w:rPr>
                <w:sz w:val="22"/>
                <w:szCs w:val="22"/>
                <w:lang w:val="en-US"/>
              </w:rPr>
              <w:t>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Center of the peak on half height</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6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3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8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single" w:sz="6" w:space="0" w:color="auto"/>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 xml:space="preserve">Theoretical </w:t>
            </w:r>
            <w:r w:rsidR="00444C43" w:rsidRPr="00434A0E">
              <w:rPr>
                <w:rFonts w:ascii="Times" w:hAnsi="Times"/>
                <w:color w:val="000000"/>
                <w:sz w:val="22"/>
                <w:szCs w:val="22"/>
                <w:lang w:val="en-US"/>
              </w:rPr>
              <w:t xml:space="preserve">wavelength </w:t>
            </w:r>
            <w:r w:rsidRPr="00434A0E">
              <w:rPr>
                <w:rFonts w:ascii="Times" w:hAnsi="Times"/>
                <w:color w:val="000000"/>
                <w:sz w:val="22"/>
                <w:szCs w:val="22"/>
                <w:lang w:val="en-US"/>
              </w:rPr>
              <w:t>value</w:t>
            </w:r>
          </w:p>
        </w:tc>
        <w:tc>
          <w:tcPr>
            <w:tcW w:w="821" w:type="dxa"/>
            <w:tcBorders>
              <w:top w:val="nil"/>
              <w:left w:val="nil"/>
              <w:bottom w:val="single" w:sz="6" w:space="0" w:color="auto"/>
              <w:right w:val="nil"/>
            </w:tcBorders>
            <w:hideMark/>
          </w:tcPr>
          <w:p w:rsidR="00892794" w:rsidRPr="007A5626" w:rsidRDefault="00892794" w:rsidP="007A5626">
            <w:pPr>
              <w:spacing w:before="40" w:after="40"/>
              <w:jc w:val="center"/>
              <w:rPr>
                <w:sz w:val="22"/>
                <w:szCs w:val="22"/>
              </w:rPr>
            </w:pPr>
            <w:r w:rsidRPr="007A5626">
              <w:rPr>
                <w:sz w:val="22"/>
                <w:szCs w:val="22"/>
              </w:rPr>
              <w:t>312.6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365.0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04.6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35.83</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46.0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6.96</w:t>
            </w:r>
          </w:p>
        </w:tc>
        <w:tc>
          <w:tcPr>
            <w:tcW w:w="821" w:type="dxa"/>
            <w:gridSpan w:val="2"/>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9.07</w:t>
            </w:r>
          </w:p>
        </w:tc>
      </w:tr>
    </w:tbl>
    <w:p w:rsidR="00966BDF" w:rsidRDefault="007B5530" w:rsidP="00966BDF">
      <w:pPr>
        <w:pStyle w:val="section"/>
        <w:numPr>
          <w:ilvl w:val="0"/>
          <w:numId w:val="0"/>
        </w:numPr>
        <w:jc w:val="both"/>
        <w:rPr>
          <w:rFonts w:ascii="Times New Roman" w:hAnsi="Times New Roman"/>
          <w:b w:val="0"/>
          <w:spacing w:val="-2"/>
          <w:lang w:val="en-US"/>
        </w:rPr>
      </w:pPr>
      <w:r w:rsidRPr="00966BDF">
        <w:rPr>
          <w:rFonts w:ascii="Times New Roman" w:hAnsi="Times New Roman"/>
          <w:b w:val="0"/>
          <w:spacing w:val="-2"/>
          <w:lang w:val="en-US"/>
        </w:rPr>
        <w:t xml:space="preserve">Analysis of the data given in table 1 </w:t>
      </w:r>
      <w:r>
        <w:rPr>
          <w:rFonts w:ascii="Times New Roman" w:hAnsi="Times New Roman"/>
          <w:b w:val="0"/>
          <w:spacing w:val="-2"/>
          <w:lang w:val="en-US"/>
        </w:rPr>
        <w:t>makes it possible to</w:t>
      </w:r>
      <w:r w:rsidR="00966BDF" w:rsidRPr="00966BDF">
        <w:rPr>
          <w:rFonts w:ascii="Times New Roman" w:hAnsi="Times New Roman"/>
          <w:b w:val="0"/>
          <w:spacing w:val="-2"/>
          <w:lang w:val="en-US"/>
        </w:rPr>
        <w:t xml:space="preserve"> conclud</w:t>
      </w:r>
      <w:r>
        <w:rPr>
          <w:rFonts w:ascii="Times New Roman" w:hAnsi="Times New Roman"/>
          <w:b w:val="0"/>
          <w:spacing w:val="-2"/>
          <w:lang w:val="en-US"/>
        </w:rPr>
        <w:t>e</w:t>
      </w:r>
      <w:r w:rsidR="00966BDF" w:rsidRPr="00966BDF">
        <w:rPr>
          <w:rFonts w:ascii="Times New Roman" w:hAnsi="Times New Roman"/>
          <w:b w:val="0"/>
          <w:spacing w:val="-2"/>
          <w:lang w:val="en-US"/>
        </w:rPr>
        <w:t xml:space="preserve"> that both algorithms allow obtaining the values of the position of spectral lines sufficiently close to the theoretical values. The accuracy of the second algorithm (despite the fact that it is easier and faster) is higher.</w:t>
      </w:r>
    </w:p>
    <w:p w:rsidR="00646C39" w:rsidRPr="00646C39" w:rsidRDefault="00A61765" w:rsidP="006F6D3A">
      <w:pPr>
        <w:pStyle w:val="section"/>
        <w:numPr>
          <w:ilvl w:val="0"/>
          <w:numId w:val="0"/>
        </w:numPr>
        <w:rPr>
          <w:lang w:val="en-US"/>
        </w:rPr>
      </w:pPr>
      <w:r>
        <w:rPr>
          <w:rFonts w:ascii="Times New Roman" w:hAnsi="Times New Roman"/>
          <w:spacing w:val="-2"/>
          <w:lang w:val="en-US"/>
        </w:rPr>
        <w:t>5</w:t>
      </w:r>
      <w:r w:rsidR="00B35D5B" w:rsidRPr="00B35D5B">
        <w:rPr>
          <w:rFonts w:ascii="Times New Roman" w:hAnsi="Times New Roman"/>
          <w:spacing w:val="-2"/>
          <w:lang w:val="en-US"/>
        </w:rPr>
        <w:t xml:space="preserve">. </w:t>
      </w:r>
      <w:r w:rsidR="006F6D3A">
        <w:rPr>
          <w:lang w:val="en-US"/>
        </w:rPr>
        <w:t>Conclusion</w:t>
      </w:r>
      <w:r w:rsidR="008F2DFD">
        <w:rPr>
          <w:lang w:val="en-US"/>
        </w:rPr>
        <w:t>s</w:t>
      </w:r>
    </w:p>
    <w:p w:rsidR="00C12911" w:rsidRDefault="00421B3D" w:rsidP="004C7582">
      <w:pPr>
        <w:pStyle w:val="subsection"/>
        <w:numPr>
          <w:ilvl w:val="0"/>
          <w:numId w:val="0"/>
        </w:numPr>
        <w:spacing w:before="0"/>
        <w:jc w:val="both"/>
        <w:rPr>
          <w:rStyle w:val="StylesubsubsectionNotItalic1CharChar"/>
          <w:i w:val="0"/>
          <w:lang w:val="en-GB"/>
        </w:rPr>
      </w:pPr>
      <w:r w:rsidRPr="00421B3D">
        <w:rPr>
          <w:rStyle w:val="StylesubsubsectionNotItalic1CharChar"/>
          <w:i w:val="0"/>
          <w:lang w:val="en-GB"/>
        </w:rPr>
        <w:t>Based on the conducted experiments it can be recommended when using spectral equipment built with the use of the TCD1304 photodetector to obtain emission spectra for further analysis when the output signal of the device lies in the range 20...90 a. u. (for the units of the output signal the percent</w:t>
      </w:r>
      <w:r w:rsidR="006730D1">
        <w:rPr>
          <w:rStyle w:val="StylesubsubsectionNotItalic1CharChar"/>
          <w:i w:val="0"/>
          <w:lang w:val="en-GB"/>
        </w:rPr>
        <w:t>age</w:t>
      </w:r>
      <w:r w:rsidRPr="00421B3D">
        <w:rPr>
          <w:rStyle w:val="StylesubsubsectionNotItalic1CharChar"/>
          <w:i w:val="0"/>
          <w:lang w:val="en-GB"/>
        </w:rPr>
        <w:t xml:space="preserve"> level from the maximum signal of the CCD which corresponds to its saturation is taken). </w:t>
      </w:r>
    </w:p>
    <w:p w:rsidR="00546382" w:rsidRDefault="00421B3D" w:rsidP="00C12911">
      <w:pPr>
        <w:pStyle w:val="subsection"/>
        <w:numPr>
          <w:ilvl w:val="0"/>
          <w:numId w:val="0"/>
        </w:numPr>
        <w:spacing w:before="0"/>
        <w:ind w:firstLine="284"/>
        <w:jc w:val="both"/>
        <w:rPr>
          <w:rStyle w:val="StylesubsubsectionNotItalic1CharChar"/>
          <w:i w:val="0"/>
          <w:lang w:val="en-GB"/>
        </w:rPr>
      </w:pPr>
      <w:r w:rsidRPr="00421B3D">
        <w:rPr>
          <w:rStyle w:val="StylesubsubsectionNotItalic1CharChar"/>
          <w:i w:val="0"/>
          <w:lang w:val="en-GB"/>
        </w:rPr>
        <w:t xml:space="preserve">The choice of this range is due to the fact that at low values of the signal level significantly decreases the accuracy of </w:t>
      </w:r>
      <w:r w:rsidR="008A0B71" w:rsidRPr="008A0B71">
        <w:rPr>
          <w:rStyle w:val="StylesubsubsectionNotItalic1CharChar"/>
          <w:i w:val="0"/>
        </w:rPr>
        <w:t>analog</w:t>
      </w:r>
      <w:r w:rsidRPr="00421B3D">
        <w:rPr>
          <w:rStyle w:val="StylesubsubsectionNotItalic1CharChar"/>
          <w:i w:val="0"/>
          <w:lang w:val="en-GB"/>
        </w:rPr>
        <w:t xml:space="preserve">-to-digital converter included in the conversion circuitry of the device, besides the signal becomes comparable with the noise level, which leads to considerable inaccuracies of </w:t>
      </w:r>
      <w:r w:rsidR="00CB13F0">
        <w:rPr>
          <w:rStyle w:val="StylesubsubsectionNotItalic1CharChar"/>
          <w:i w:val="0"/>
          <w:lang w:val="en-GB"/>
        </w:rPr>
        <w:t xml:space="preserve">the </w:t>
      </w:r>
      <w:r w:rsidRPr="00421B3D">
        <w:rPr>
          <w:rStyle w:val="StylesubsubsectionNotItalic1CharChar"/>
          <w:i w:val="0"/>
          <w:lang w:val="en-GB"/>
        </w:rPr>
        <w:t xml:space="preserve">measurement. When the values of the output signal are over 90 a. u. the blooming effect begins to affect the results, leading to a dramatic broadening of </w:t>
      </w:r>
      <w:r w:rsidR="00CB13F0">
        <w:rPr>
          <w:rStyle w:val="StylesubsubsectionNotItalic1CharChar"/>
          <w:i w:val="0"/>
          <w:lang w:val="en-GB"/>
        </w:rPr>
        <w:t xml:space="preserve">the </w:t>
      </w:r>
      <w:r w:rsidRPr="00421B3D">
        <w:rPr>
          <w:rStyle w:val="StylesubsubsectionNotItalic1CharChar"/>
          <w:i w:val="0"/>
          <w:lang w:val="en-GB"/>
        </w:rPr>
        <w:t>spectral lines, which creates significant difficulties in defining their position.</w:t>
      </w:r>
    </w:p>
    <w:p w:rsidR="00C25B67" w:rsidRPr="00546382" w:rsidRDefault="00C25B67" w:rsidP="00C25B67">
      <w:pPr>
        <w:pStyle w:val="subsection"/>
        <w:numPr>
          <w:ilvl w:val="0"/>
          <w:numId w:val="0"/>
        </w:numPr>
        <w:tabs>
          <w:tab w:val="clear" w:pos="567"/>
        </w:tabs>
        <w:spacing w:before="0"/>
        <w:ind w:firstLine="284"/>
        <w:jc w:val="both"/>
        <w:rPr>
          <w:i w:val="0"/>
          <w:lang w:val="en-GB"/>
        </w:rPr>
      </w:pPr>
      <w:r w:rsidRPr="00C25B67">
        <w:rPr>
          <w:i w:val="0"/>
          <w:lang w:val="en-GB"/>
        </w:rPr>
        <w:t xml:space="preserve">It can be noted that the algorithms of the search of the peak positions with their simplicity and speed enable to effectively determine the wavelengths of </w:t>
      </w:r>
      <w:r w:rsidR="00CB13F0">
        <w:rPr>
          <w:i w:val="0"/>
          <w:lang w:val="en-GB"/>
        </w:rPr>
        <w:t xml:space="preserve">the </w:t>
      </w:r>
      <w:r w:rsidRPr="00C25B67">
        <w:rPr>
          <w:i w:val="0"/>
          <w:lang w:val="en-GB"/>
        </w:rPr>
        <w:t xml:space="preserve">spectral lines. The obtained data can further be used to </w:t>
      </w:r>
      <w:r w:rsidR="00CB13F0">
        <w:rPr>
          <w:i w:val="0"/>
          <w:lang w:val="en-GB"/>
        </w:rPr>
        <w:t>evaluate</w:t>
      </w:r>
      <w:r w:rsidRPr="00C25B67">
        <w:rPr>
          <w:i w:val="0"/>
          <w:lang w:val="en-GB"/>
        </w:rPr>
        <w:t xml:space="preserve"> the plasma composition</w:t>
      </w:r>
      <w:r w:rsidR="00CB13F0">
        <w:rPr>
          <w:i w:val="0"/>
          <w:lang w:val="en-GB"/>
        </w:rPr>
        <w:t xml:space="preserve"> in real time</w:t>
      </w:r>
      <w:r w:rsidRPr="00C25B67">
        <w:rPr>
          <w:i w:val="0"/>
          <w:lang w:val="en-GB"/>
        </w:rPr>
        <w:t xml:space="preserve">, which allows in the control of technological processes in a timely manner to respond to the changes in the </w:t>
      </w:r>
      <w:r w:rsidR="00CB13F0" w:rsidRPr="00C25B67">
        <w:rPr>
          <w:i w:val="0"/>
          <w:lang w:val="en-GB"/>
        </w:rPr>
        <w:t xml:space="preserve">plasma flux </w:t>
      </w:r>
      <w:r w:rsidRPr="00C25B67">
        <w:rPr>
          <w:i w:val="0"/>
          <w:lang w:val="en-GB"/>
        </w:rPr>
        <w:t>composition.</w:t>
      </w:r>
    </w:p>
    <w:p w:rsidR="009B7DF8" w:rsidRPr="004053F3" w:rsidRDefault="004053F3" w:rsidP="00A928EE">
      <w:pPr>
        <w:spacing w:before="240"/>
        <w:jc w:val="both"/>
        <w:rPr>
          <w:b/>
          <w:sz w:val="22"/>
          <w:szCs w:val="22"/>
          <w:lang w:val="en-US"/>
        </w:rPr>
      </w:pPr>
      <w:r w:rsidRPr="004053F3">
        <w:rPr>
          <w:b/>
          <w:sz w:val="22"/>
          <w:szCs w:val="22"/>
          <w:lang w:val="en-US"/>
        </w:rPr>
        <w:t>References</w:t>
      </w:r>
    </w:p>
    <w:p w:rsidR="009E6D12" w:rsidRDefault="009E6D12" w:rsidP="00A6117A">
      <w:pPr>
        <w:tabs>
          <w:tab w:val="left" w:pos="567"/>
        </w:tabs>
        <w:ind w:left="851" w:hanging="851"/>
        <w:jc w:val="both"/>
        <w:rPr>
          <w:sz w:val="22"/>
          <w:szCs w:val="22"/>
          <w:lang w:val="en-US"/>
        </w:rPr>
      </w:pPr>
      <w:r w:rsidRPr="00FE7D10">
        <w:rPr>
          <w:sz w:val="22"/>
          <w:szCs w:val="22"/>
          <w:lang w:val="en-US"/>
        </w:rPr>
        <w:t>[</w:t>
      </w:r>
      <w:r w:rsidR="00A633AE">
        <w:rPr>
          <w:sz w:val="22"/>
          <w:szCs w:val="22"/>
          <w:lang w:val="en-US"/>
        </w:rPr>
        <w:t>1</w:t>
      </w:r>
      <w:r w:rsidRPr="00FE7D10">
        <w:rPr>
          <w:sz w:val="22"/>
          <w:szCs w:val="22"/>
          <w:lang w:val="en-US"/>
        </w:rPr>
        <w:t>]</w:t>
      </w:r>
      <w:r>
        <w:rPr>
          <w:sz w:val="22"/>
          <w:szCs w:val="22"/>
          <w:lang w:val="en-US"/>
        </w:rPr>
        <w:tab/>
        <w:t xml:space="preserve">Uhov A A, Gerasimov V A, Kostrin D K, Selivanov L M 2014 </w:t>
      </w:r>
      <w:r w:rsidRPr="009E6D12">
        <w:rPr>
          <w:i/>
          <w:sz w:val="22"/>
          <w:szCs w:val="22"/>
          <w:lang w:val="en-US"/>
        </w:rPr>
        <w:t>Journal of Physics: Conference Series</w:t>
      </w:r>
      <w:r w:rsidRPr="009E6D12">
        <w:rPr>
          <w:b/>
          <w:sz w:val="22"/>
          <w:szCs w:val="22"/>
          <w:lang w:val="en-US"/>
        </w:rPr>
        <w:t>567</w:t>
      </w:r>
      <w:r>
        <w:rPr>
          <w:sz w:val="22"/>
          <w:szCs w:val="22"/>
          <w:lang w:val="en-US"/>
        </w:rPr>
        <w:t xml:space="preserve"> 012039</w:t>
      </w:r>
    </w:p>
    <w:p w:rsidR="00A633AE" w:rsidRDefault="00A633AE" w:rsidP="007915F9">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2</w:t>
      </w:r>
      <w:r w:rsidRPr="002F157F">
        <w:rPr>
          <w:sz w:val="22"/>
          <w:szCs w:val="22"/>
          <w:lang w:val="en-US"/>
        </w:rPr>
        <w:t xml:space="preserve">]  </w:t>
      </w:r>
      <w:r>
        <w:rPr>
          <w:sz w:val="22"/>
          <w:szCs w:val="22"/>
          <w:lang w:val="en-US"/>
        </w:rPr>
        <w:tab/>
        <w:t xml:space="preserve">Kostrin D K, Oukhov A A 2013 </w:t>
      </w:r>
      <w:r>
        <w:rPr>
          <w:i/>
          <w:sz w:val="22"/>
          <w:szCs w:val="22"/>
          <w:lang w:val="en-US"/>
        </w:rPr>
        <w:t>B</w:t>
      </w:r>
      <w:r w:rsidRPr="009E15EB">
        <w:rPr>
          <w:i/>
          <w:sz w:val="22"/>
          <w:szCs w:val="22"/>
          <w:lang w:val="en-US"/>
        </w:rPr>
        <w:t>iotechnosphere</w:t>
      </w:r>
      <w:r>
        <w:rPr>
          <w:b/>
          <w:sz w:val="22"/>
          <w:szCs w:val="22"/>
          <w:lang w:val="en-US"/>
        </w:rPr>
        <w:t>3</w:t>
      </w:r>
      <w:r w:rsidR="00122E8E">
        <w:rPr>
          <w:sz w:val="22"/>
          <w:szCs w:val="22"/>
          <w:lang w:val="en-US"/>
        </w:rPr>
        <w:t>21</w:t>
      </w:r>
      <w:r>
        <w:rPr>
          <w:sz w:val="22"/>
          <w:szCs w:val="22"/>
          <w:lang w:val="en-US"/>
        </w:rPr>
        <w:t>–2</w:t>
      </w:r>
      <w:r w:rsidR="00122E8E">
        <w:rPr>
          <w:sz w:val="22"/>
          <w:szCs w:val="22"/>
          <w:lang w:val="en-US"/>
        </w:rPr>
        <w:t>5</w:t>
      </w:r>
    </w:p>
    <w:p w:rsidR="004F50D8" w:rsidRPr="00C418A7" w:rsidRDefault="004F50D8" w:rsidP="004F50D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9E6D12">
        <w:rPr>
          <w:sz w:val="22"/>
          <w:szCs w:val="22"/>
          <w:lang w:val="en-US"/>
        </w:rPr>
        <w:t>3</w:t>
      </w:r>
      <w:r w:rsidRPr="002F157F">
        <w:rPr>
          <w:sz w:val="22"/>
          <w:szCs w:val="22"/>
          <w:lang w:val="en-US"/>
        </w:rPr>
        <w:t xml:space="preserve">]  </w:t>
      </w:r>
      <w:r>
        <w:rPr>
          <w:sz w:val="22"/>
          <w:szCs w:val="22"/>
          <w:lang w:val="en-US"/>
        </w:rPr>
        <w:tab/>
      </w:r>
      <w:r w:rsidR="006C33D8">
        <w:rPr>
          <w:sz w:val="22"/>
          <w:szCs w:val="22"/>
          <w:lang w:val="en-US"/>
        </w:rPr>
        <w:t xml:space="preserve">Kostrin D K, Uhov A A 2013 </w:t>
      </w:r>
      <w:r w:rsidR="006C33D8" w:rsidRPr="009E4146">
        <w:rPr>
          <w:i/>
          <w:sz w:val="22"/>
          <w:szCs w:val="22"/>
          <w:lang w:val="en-US"/>
        </w:rPr>
        <w:t>Testing. Diagnostics</w:t>
      </w:r>
      <w:r w:rsidR="006C33D8">
        <w:rPr>
          <w:b/>
          <w:sz w:val="22"/>
          <w:szCs w:val="22"/>
          <w:lang w:val="en-US"/>
        </w:rPr>
        <w:t>5</w:t>
      </w:r>
      <w:r w:rsidR="006C33D8">
        <w:rPr>
          <w:sz w:val="22"/>
          <w:szCs w:val="22"/>
          <w:lang w:val="en-US"/>
        </w:rPr>
        <w:t xml:space="preserve"> 40–42</w:t>
      </w:r>
    </w:p>
    <w:p w:rsidR="00F2678F" w:rsidRDefault="005641EF" w:rsidP="006C33D8">
      <w:pPr>
        <w:tabs>
          <w:tab w:val="left" w:pos="851"/>
        </w:tabs>
        <w:ind w:left="570" w:hanging="570"/>
        <w:jc w:val="both"/>
        <w:rPr>
          <w:sz w:val="22"/>
          <w:szCs w:val="22"/>
          <w:lang w:val="en-US"/>
        </w:rPr>
      </w:pPr>
      <w:r w:rsidRPr="005641EF">
        <w:rPr>
          <w:sz w:val="22"/>
          <w:szCs w:val="22"/>
          <w:lang w:val="en-US"/>
        </w:rPr>
        <w:t>[</w:t>
      </w:r>
      <w:r w:rsidR="009E6D12">
        <w:rPr>
          <w:sz w:val="22"/>
          <w:szCs w:val="22"/>
          <w:lang w:val="en-US"/>
        </w:rPr>
        <w:t>4</w:t>
      </w:r>
      <w:r w:rsidRPr="005641EF">
        <w:rPr>
          <w:sz w:val="22"/>
          <w:szCs w:val="22"/>
          <w:lang w:val="en-US"/>
        </w:rPr>
        <w:t>]</w:t>
      </w:r>
      <w:r w:rsidRPr="005641EF">
        <w:rPr>
          <w:sz w:val="22"/>
          <w:szCs w:val="22"/>
          <w:lang w:val="en-US"/>
        </w:rPr>
        <w:tab/>
      </w:r>
      <w:r w:rsidR="006C33D8" w:rsidRPr="006C33D8">
        <w:rPr>
          <w:sz w:val="22"/>
          <w:szCs w:val="22"/>
          <w:lang w:val="en-US"/>
        </w:rPr>
        <w:t>Kostrin</w:t>
      </w:r>
      <w:r w:rsidR="006C33D8">
        <w:rPr>
          <w:sz w:val="22"/>
          <w:szCs w:val="22"/>
          <w:lang w:val="en-US"/>
        </w:rPr>
        <w:t xml:space="preserve"> D K</w:t>
      </w:r>
      <w:r w:rsidR="006C33D8" w:rsidRPr="006C33D8">
        <w:rPr>
          <w:sz w:val="22"/>
          <w:szCs w:val="22"/>
          <w:lang w:val="en-US"/>
        </w:rPr>
        <w:t>, Uhov</w:t>
      </w:r>
      <w:r w:rsidR="006C33D8">
        <w:rPr>
          <w:sz w:val="22"/>
          <w:szCs w:val="22"/>
          <w:lang w:val="en-US"/>
        </w:rPr>
        <w:t xml:space="preserve"> A A</w:t>
      </w:r>
      <w:r w:rsidR="006C33D8" w:rsidRPr="006C33D8">
        <w:rPr>
          <w:sz w:val="22"/>
          <w:szCs w:val="22"/>
          <w:lang w:val="en-US"/>
        </w:rPr>
        <w:t>, Lisenkov</w:t>
      </w:r>
      <w:r w:rsidR="006C33D8">
        <w:rPr>
          <w:sz w:val="22"/>
          <w:szCs w:val="22"/>
          <w:lang w:val="en-US"/>
        </w:rPr>
        <w:t>A A 2016</w:t>
      </w:r>
      <w:r w:rsidR="006C33D8" w:rsidRPr="00197638">
        <w:rPr>
          <w:i/>
          <w:sz w:val="22"/>
          <w:szCs w:val="22"/>
          <w:lang w:val="en-US"/>
        </w:rPr>
        <w:t>Vakuum in Forschung und Praxis</w:t>
      </w:r>
      <w:r w:rsidR="006C33D8">
        <w:rPr>
          <w:b/>
          <w:sz w:val="22"/>
          <w:szCs w:val="22"/>
          <w:lang w:val="en-US"/>
        </w:rPr>
        <w:t>3</w:t>
      </w:r>
      <w:r w:rsidR="006C33D8">
        <w:rPr>
          <w:sz w:val="22"/>
          <w:szCs w:val="22"/>
          <w:lang w:val="en-US"/>
        </w:rPr>
        <w:t xml:space="preserve"> 2–5</w:t>
      </w:r>
    </w:p>
    <w:p w:rsidR="00B64DA2" w:rsidRDefault="00B64DA2" w:rsidP="00B64DA2">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5</w:t>
      </w:r>
      <w:r w:rsidRPr="002F157F">
        <w:rPr>
          <w:sz w:val="22"/>
          <w:szCs w:val="22"/>
          <w:lang w:val="en-US"/>
        </w:rPr>
        <w:t xml:space="preserve">]  </w:t>
      </w:r>
      <w:r>
        <w:rPr>
          <w:sz w:val="22"/>
          <w:szCs w:val="22"/>
          <w:lang w:val="en-US"/>
        </w:rPr>
        <w:tab/>
        <w:t xml:space="preserve">Kostrin D K 2015 </w:t>
      </w:r>
      <w:r w:rsidRPr="009E4146">
        <w:rPr>
          <w:i/>
          <w:sz w:val="22"/>
          <w:szCs w:val="22"/>
          <w:lang w:val="en-US"/>
        </w:rPr>
        <w:t>Testing. Diagnostics</w:t>
      </w:r>
      <w:r>
        <w:rPr>
          <w:b/>
          <w:sz w:val="22"/>
          <w:szCs w:val="22"/>
          <w:lang w:val="en-US"/>
        </w:rPr>
        <w:t>5</w:t>
      </w:r>
      <w:r>
        <w:rPr>
          <w:sz w:val="22"/>
          <w:szCs w:val="22"/>
          <w:lang w:val="en-US"/>
        </w:rPr>
        <w:t xml:space="preserve"> 47–50</w:t>
      </w:r>
    </w:p>
    <w:p w:rsidR="00C01690" w:rsidRPr="006C33D8" w:rsidRDefault="0071574C" w:rsidP="00345A7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B64DA2">
        <w:rPr>
          <w:sz w:val="22"/>
          <w:szCs w:val="22"/>
          <w:lang w:val="en-US"/>
        </w:rPr>
        <w:t>6</w:t>
      </w:r>
      <w:r w:rsidRPr="002F157F">
        <w:rPr>
          <w:sz w:val="22"/>
          <w:szCs w:val="22"/>
          <w:lang w:val="en-US"/>
        </w:rPr>
        <w:t xml:space="preserve">]  </w:t>
      </w:r>
      <w:r>
        <w:rPr>
          <w:sz w:val="22"/>
          <w:szCs w:val="22"/>
          <w:lang w:val="en-US"/>
        </w:rPr>
        <w:tab/>
      </w:r>
      <w:r w:rsidR="003C222C">
        <w:rPr>
          <w:sz w:val="22"/>
          <w:szCs w:val="22"/>
          <w:lang w:val="en-US"/>
        </w:rPr>
        <w:t xml:space="preserve">Vu T N, Laukens K 2013 </w:t>
      </w:r>
      <w:r w:rsidR="003C222C" w:rsidRPr="00197638">
        <w:rPr>
          <w:i/>
          <w:sz w:val="22"/>
          <w:szCs w:val="22"/>
          <w:lang w:val="en-US"/>
        </w:rPr>
        <w:t>Metabolites</w:t>
      </w:r>
      <w:r w:rsidR="003C222C" w:rsidRPr="003C222C">
        <w:rPr>
          <w:b/>
          <w:sz w:val="22"/>
          <w:szCs w:val="22"/>
          <w:lang w:val="en-US"/>
        </w:rPr>
        <w:t>3</w:t>
      </w:r>
      <w:r w:rsidR="00620885">
        <w:rPr>
          <w:sz w:val="22"/>
          <w:szCs w:val="22"/>
          <w:lang w:val="en-US"/>
        </w:rPr>
        <w:t>259–276</w:t>
      </w:r>
    </w:p>
    <w:sectPr w:rsidR="00C01690" w:rsidRPr="006C33D8" w:rsidSect="005343AE">
      <w:pgSz w:w="11906" w:h="16838" w:code="9"/>
      <w:pgMar w:top="2268" w:right="1418" w:bottom="1531" w:left="1418" w:header="0"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Arial">
    <w:panose1 w:val="020B0604020202020204"/>
    <w:charset w:val="CC"/>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97AF94E"/>
    <w:lvl w:ilvl="0">
      <w:start w:val="1"/>
      <w:numFmt w:val="bullet"/>
      <w:pStyle w:val="a"/>
      <w:lvlText w:val=""/>
      <w:lvlJc w:val="left"/>
      <w:pPr>
        <w:tabs>
          <w:tab w:val="num" w:pos="360"/>
        </w:tabs>
        <w:ind w:left="360" w:hanging="360"/>
      </w:pPr>
      <w:rPr>
        <w:rFonts w:ascii="Symbol" w:hAnsi="Symbol" w:hint="default"/>
      </w:rPr>
    </w:lvl>
  </w:abstractNum>
  <w:abstractNum w:abstractNumId="1">
    <w:nsid w:val="34A3186D"/>
    <w:multiLevelType w:val="hybridMultilevel"/>
    <w:tmpl w:val="79A4F49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01701F6"/>
    <w:multiLevelType w:val="hybridMultilevel"/>
    <w:tmpl w:val="D3C23E4E"/>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nsid w:val="4508054E"/>
    <w:multiLevelType w:val="hybridMultilevel"/>
    <w:tmpl w:val="4426F2EA"/>
    <w:lvl w:ilvl="0" w:tplc="04190001">
      <w:start w:val="1"/>
      <w:numFmt w:val="bullet"/>
      <w:lvlText w:val=""/>
      <w:lvlJc w:val="left"/>
      <w:pPr>
        <w:ind w:left="720" w:hanging="360"/>
      </w:pPr>
      <w:rPr>
        <w:rFonts w:ascii="Symbol" w:hAnsi="Symbol" w:hint="default"/>
      </w:rPr>
    </w:lvl>
    <w:lvl w:ilvl="1" w:tplc="C366AF4E">
      <w:numFmt w:val="bullet"/>
      <w:lvlText w:val="•"/>
      <w:lvlJc w:val="left"/>
      <w:pPr>
        <w:ind w:left="1440" w:hanging="360"/>
      </w:pPr>
      <w:rPr>
        <w:rFonts w:ascii="Times" w:eastAsia="Times New Roman" w:hAnsi="Times" w:cs="Time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45DF4448"/>
    <w:multiLevelType w:val="hybridMultilevel"/>
    <w:tmpl w:val="C7C2D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D561974"/>
    <w:multiLevelType w:val="hybridMultilevel"/>
    <w:tmpl w:val="7C2C3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3FF09B4"/>
    <w:multiLevelType w:val="multilevel"/>
    <w:tmpl w:val="7D5CB7F6"/>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75DE0EF9"/>
    <w:multiLevelType w:val="hybridMultilevel"/>
    <w:tmpl w:val="44C84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7B7B61F9"/>
    <w:multiLevelType w:val="hybridMultilevel"/>
    <w:tmpl w:val="9CAE64CA"/>
    <w:lvl w:ilvl="0" w:tplc="D61C860A">
      <w:start w:val="1"/>
      <w:numFmt w:val="bullet"/>
      <w:lvlText w:val="-"/>
      <w:lvlJc w:val="left"/>
      <w:pPr>
        <w:ind w:left="1004" w:hanging="360"/>
      </w:pPr>
      <w:rPr>
        <w:rFonts w:ascii="Courier New" w:hAnsi="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1"/>
  </w:num>
  <w:num w:numId="6">
    <w:abstractNumId w:val="4"/>
  </w:num>
  <w:num w:numId="7">
    <w:abstractNumId w:val="2"/>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compat>
    <w:compatSetting w:name="compatibilityMode" w:uri="http://schemas.microsoft.com/office/word" w:val="12"/>
  </w:compat>
  <w:rsids>
    <w:rsidRoot w:val="00A038E0"/>
    <w:rsid w:val="000018A9"/>
    <w:rsid w:val="0000709F"/>
    <w:rsid w:val="0001144C"/>
    <w:rsid w:val="000116E3"/>
    <w:rsid w:val="00012D0C"/>
    <w:rsid w:val="0002302F"/>
    <w:rsid w:val="00023758"/>
    <w:rsid w:val="000271F1"/>
    <w:rsid w:val="000340A6"/>
    <w:rsid w:val="000343E9"/>
    <w:rsid w:val="000451B9"/>
    <w:rsid w:val="00046DC3"/>
    <w:rsid w:val="00050748"/>
    <w:rsid w:val="00052D6C"/>
    <w:rsid w:val="00052F2C"/>
    <w:rsid w:val="00054AC9"/>
    <w:rsid w:val="00056537"/>
    <w:rsid w:val="00057096"/>
    <w:rsid w:val="00061A23"/>
    <w:rsid w:val="0006423C"/>
    <w:rsid w:val="00073951"/>
    <w:rsid w:val="00075354"/>
    <w:rsid w:val="00077178"/>
    <w:rsid w:val="00080BDA"/>
    <w:rsid w:val="000838A7"/>
    <w:rsid w:val="00092C3F"/>
    <w:rsid w:val="00093BE2"/>
    <w:rsid w:val="00095D97"/>
    <w:rsid w:val="000A2378"/>
    <w:rsid w:val="000A24A7"/>
    <w:rsid w:val="000A287F"/>
    <w:rsid w:val="000B1296"/>
    <w:rsid w:val="000B17BF"/>
    <w:rsid w:val="000D1830"/>
    <w:rsid w:val="000D319C"/>
    <w:rsid w:val="000D4FF4"/>
    <w:rsid w:val="000D57B7"/>
    <w:rsid w:val="000D5A28"/>
    <w:rsid w:val="000E2462"/>
    <w:rsid w:val="000E45D1"/>
    <w:rsid w:val="000E6EE7"/>
    <w:rsid w:val="000F2E08"/>
    <w:rsid w:val="00101C3F"/>
    <w:rsid w:val="00101FFA"/>
    <w:rsid w:val="00110442"/>
    <w:rsid w:val="00110C97"/>
    <w:rsid w:val="00111AF0"/>
    <w:rsid w:val="00122719"/>
    <w:rsid w:val="00122E8E"/>
    <w:rsid w:val="00123066"/>
    <w:rsid w:val="00125151"/>
    <w:rsid w:val="00130193"/>
    <w:rsid w:val="0013665A"/>
    <w:rsid w:val="00141053"/>
    <w:rsid w:val="0014760F"/>
    <w:rsid w:val="0015717E"/>
    <w:rsid w:val="00162BBC"/>
    <w:rsid w:val="001728CC"/>
    <w:rsid w:val="00177C7E"/>
    <w:rsid w:val="00181522"/>
    <w:rsid w:val="0018494B"/>
    <w:rsid w:val="00190836"/>
    <w:rsid w:val="00194E4B"/>
    <w:rsid w:val="00197638"/>
    <w:rsid w:val="00197698"/>
    <w:rsid w:val="001A4B4C"/>
    <w:rsid w:val="001B036F"/>
    <w:rsid w:val="001B2F34"/>
    <w:rsid w:val="001B7C93"/>
    <w:rsid w:val="001C314B"/>
    <w:rsid w:val="001C4171"/>
    <w:rsid w:val="001C59D5"/>
    <w:rsid w:val="001C79EC"/>
    <w:rsid w:val="001E1310"/>
    <w:rsid w:val="001E7762"/>
    <w:rsid w:val="001F4AFE"/>
    <w:rsid w:val="001F6F45"/>
    <w:rsid w:val="001F7312"/>
    <w:rsid w:val="001F74A5"/>
    <w:rsid w:val="0020137B"/>
    <w:rsid w:val="00204443"/>
    <w:rsid w:val="00207AD6"/>
    <w:rsid w:val="002152F6"/>
    <w:rsid w:val="00216754"/>
    <w:rsid w:val="00224D46"/>
    <w:rsid w:val="00225DE1"/>
    <w:rsid w:val="00233895"/>
    <w:rsid w:val="00236AD3"/>
    <w:rsid w:val="00236FBA"/>
    <w:rsid w:val="0024030B"/>
    <w:rsid w:val="002430BB"/>
    <w:rsid w:val="002462D8"/>
    <w:rsid w:val="00247AA9"/>
    <w:rsid w:val="0025373D"/>
    <w:rsid w:val="002566DD"/>
    <w:rsid w:val="0025792D"/>
    <w:rsid w:val="00257EE7"/>
    <w:rsid w:val="002661B7"/>
    <w:rsid w:val="00266A2F"/>
    <w:rsid w:val="00272EF2"/>
    <w:rsid w:val="0027377E"/>
    <w:rsid w:val="002766F8"/>
    <w:rsid w:val="00277567"/>
    <w:rsid w:val="002833CC"/>
    <w:rsid w:val="00285C76"/>
    <w:rsid w:val="00287B0B"/>
    <w:rsid w:val="00293122"/>
    <w:rsid w:val="0029598C"/>
    <w:rsid w:val="0029721F"/>
    <w:rsid w:val="002A6740"/>
    <w:rsid w:val="002B363F"/>
    <w:rsid w:val="002B5637"/>
    <w:rsid w:val="002C7CC3"/>
    <w:rsid w:val="002D461D"/>
    <w:rsid w:val="002D6B85"/>
    <w:rsid w:val="002D7482"/>
    <w:rsid w:val="002E18A2"/>
    <w:rsid w:val="002E1B9F"/>
    <w:rsid w:val="002E4F52"/>
    <w:rsid w:val="002F1293"/>
    <w:rsid w:val="002F157F"/>
    <w:rsid w:val="002F2417"/>
    <w:rsid w:val="002F286C"/>
    <w:rsid w:val="002F416E"/>
    <w:rsid w:val="00301E81"/>
    <w:rsid w:val="003052AE"/>
    <w:rsid w:val="003112FB"/>
    <w:rsid w:val="00313AD2"/>
    <w:rsid w:val="003164A6"/>
    <w:rsid w:val="003173EA"/>
    <w:rsid w:val="0032131A"/>
    <w:rsid w:val="00325C17"/>
    <w:rsid w:val="003321EE"/>
    <w:rsid w:val="00332718"/>
    <w:rsid w:val="00335FE3"/>
    <w:rsid w:val="003445F6"/>
    <w:rsid w:val="00345A78"/>
    <w:rsid w:val="003562D0"/>
    <w:rsid w:val="00360E57"/>
    <w:rsid w:val="003646B7"/>
    <w:rsid w:val="00366D48"/>
    <w:rsid w:val="00370830"/>
    <w:rsid w:val="00380272"/>
    <w:rsid w:val="003808F4"/>
    <w:rsid w:val="00382661"/>
    <w:rsid w:val="00391402"/>
    <w:rsid w:val="003A2763"/>
    <w:rsid w:val="003A5211"/>
    <w:rsid w:val="003C07BF"/>
    <w:rsid w:val="003C0C8A"/>
    <w:rsid w:val="003C2200"/>
    <w:rsid w:val="003C222C"/>
    <w:rsid w:val="003C3F49"/>
    <w:rsid w:val="003C44DF"/>
    <w:rsid w:val="003D11AC"/>
    <w:rsid w:val="003D4730"/>
    <w:rsid w:val="003D697F"/>
    <w:rsid w:val="003D787F"/>
    <w:rsid w:val="003E02CD"/>
    <w:rsid w:val="003F1134"/>
    <w:rsid w:val="003F2A17"/>
    <w:rsid w:val="003F4329"/>
    <w:rsid w:val="00402507"/>
    <w:rsid w:val="0040330C"/>
    <w:rsid w:val="004053F3"/>
    <w:rsid w:val="0041175F"/>
    <w:rsid w:val="00412C0A"/>
    <w:rsid w:val="00412C85"/>
    <w:rsid w:val="004150F9"/>
    <w:rsid w:val="00421B3D"/>
    <w:rsid w:val="00422805"/>
    <w:rsid w:val="004265BE"/>
    <w:rsid w:val="00427A26"/>
    <w:rsid w:val="00431F88"/>
    <w:rsid w:val="00432EB7"/>
    <w:rsid w:val="0043457F"/>
    <w:rsid w:val="00434A0E"/>
    <w:rsid w:val="0043595A"/>
    <w:rsid w:val="004362D0"/>
    <w:rsid w:val="00441128"/>
    <w:rsid w:val="00444C43"/>
    <w:rsid w:val="004470D2"/>
    <w:rsid w:val="00454FE4"/>
    <w:rsid w:val="004602D4"/>
    <w:rsid w:val="00461574"/>
    <w:rsid w:val="00463AEE"/>
    <w:rsid w:val="004642A2"/>
    <w:rsid w:val="00467C5B"/>
    <w:rsid w:val="00485B40"/>
    <w:rsid w:val="00485FD0"/>
    <w:rsid w:val="0048668B"/>
    <w:rsid w:val="00490BB4"/>
    <w:rsid w:val="00493347"/>
    <w:rsid w:val="004A260E"/>
    <w:rsid w:val="004A2D0B"/>
    <w:rsid w:val="004A3CB6"/>
    <w:rsid w:val="004A4697"/>
    <w:rsid w:val="004B1FF0"/>
    <w:rsid w:val="004B2848"/>
    <w:rsid w:val="004B2FDF"/>
    <w:rsid w:val="004B4BF0"/>
    <w:rsid w:val="004C57F5"/>
    <w:rsid w:val="004C7582"/>
    <w:rsid w:val="004D012A"/>
    <w:rsid w:val="004D125D"/>
    <w:rsid w:val="004D5696"/>
    <w:rsid w:val="004D7C63"/>
    <w:rsid w:val="004E22D0"/>
    <w:rsid w:val="004E3C0A"/>
    <w:rsid w:val="004E5AE8"/>
    <w:rsid w:val="004E6A8C"/>
    <w:rsid w:val="004E6C25"/>
    <w:rsid w:val="004F50D8"/>
    <w:rsid w:val="00503884"/>
    <w:rsid w:val="0050482C"/>
    <w:rsid w:val="005052DB"/>
    <w:rsid w:val="00510FC9"/>
    <w:rsid w:val="005134B5"/>
    <w:rsid w:val="0051594E"/>
    <w:rsid w:val="005164A4"/>
    <w:rsid w:val="00522AD0"/>
    <w:rsid w:val="0052631F"/>
    <w:rsid w:val="0052747B"/>
    <w:rsid w:val="00530892"/>
    <w:rsid w:val="00533C0B"/>
    <w:rsid w:val="005343AE"/>
    <w:rsid w:val="0053465F"/>
    <w:rsid w:val="0054342D"/>
    <w:rsid w:val="00546382"/>
    <w:rsid w:val="00546C79"/>
    <w:rsid w:val="00547E31"/>
    <w:rsid w:val="0055245C"/>
    <w:rsid w:val="0056097B"/>
    <w:rsid w:val="005641EF"/>
    <w:rsid w:val="00565291"/>
    <w:rsid w:val="005654E4"/>
    <w:rsid w:val="00570E0D"/>
    <w:rsid w:val="00574BA9"/>
    <w:rsid w:val="00574E6B"/>
    <w:rsid w:val="005752C2"/>
    <w:rsid w:val="00575A56"/>
    <w:rsid w:val="0057741A"/>
    <w:rsid w:val="005823F0"/>
    <w:rsid w:val="00590EEB"/>
    <w:rsid w:val="005B7BF4"/>
    <w:rsid w:val="005C204F"/>
    <w:rsid w:val="005C3360"/>
    <w:rsid w:val="005D0E38"/>
    <w:rsid w:val="005D26DE"/>
    <w:rsid w:val="005D2E14"/>
    <w:rsid w:val="005F7664"/>
    <w:rsid w:val="00601E93"/>
    <w:rsid w:val="0060381F"/>
    <w:rsid w:val="0060665E"/>
    <w:rsid w:val="00612DB3"/>
    <w:rsid w:val="00613E5A"/>
    <w:rsid w:val="00614A12"/>
    <w:rsid w:val="00615699"/>
    <w:rsid w:val="00620885"/>
    <w:rsid w:val="00622B6C"/>
    <w:rsid w:val="006258D2"/>
    <w:rsid w:val="006308CD"/>
    <w:rsid w:val="00646C39"/>
    <w:rsid w:val="00651938"/>
    <w:rsid w:val="006569FE"/>
    <w:rsid w:val="00665F4D"/>
    <w:rsid w:val="0066653A"/>
    <w:rsid w:val="00666C0D"/>
    <w:rsid w:val="00672424"/>
    <w:rsid w:val="006730D1"/>
    <w:rsid w:val="00674C14"/>
    <w:rsid w:val="00686ED6"/>
    <w:rsid w:val="00695A6D"/>
    <w:rsid w:val="006A21C8"/>
    <w:rsid w:val="006A45D3"/>
    <w:rsid w:val="006A587B"/>
    <w:rsid w:val="006B569D"/>
    <w:rsid w:val="006C296F"/>
    <w:rsid w:val="006C33D8"/>
    <w:rsid w:val="006C429E"/>
    <w:rsid w:val="006C712D"/>
    <w:rsid w:val="006C7491"/>
    <w:rsid w:val="006D2A87"/>
    <w:rsid w:val="006D2BF4"/>
    <w:rsid w:val="006D4750"/>
    <w:rsid w:val="006E3278"/>
    <w:rsid w:val="006E3DB8"/>
    <w:rsid w:val="006E65F1"/>
    <w:rsid w:val="006F3D03"/>
    <w:rsid w:val="006F4F58"/>
    <w:rsid w:val="006F6D3A"/>
    <w:rsid w:val="006F7AFC"/>
    <w:rsid w:val="00701E62"/>
    <w:rsid w:val="007034C3"/>
    <w:rsid w:val="00703839"/>
    <w:rsid w:val="00705899"/>
    <w:rsid w:val="00706C9C"/>
    <w:rsid w:val="00710A30"/>
    <w:rsid w:val="00714F25"/>
    <w:rsid w:val="0071574C"/>
    <w:rsid w:val="00715E4B"/>
    <w:rsid w:val="00717C77"/>
    <w:rsid w:val="0072033C"/>
    <w:rsid w:val="0072294E"/>
    <w:rsid w:val="00723852"/>
    <w:rsid w:val="0072655D"/>
    <w:rsid w:val="00732E62"/>
    <w:rsid w:val="00733D5A"/>
    <w:rsid w:val="00740180"/>
    <w:rsid w:val="0075552E"/>
    <w:rsid w:val="00760E52"/>
    <w:rsid w:val="0076677A"/>
    <w:rsid w:val="00766EEF"/>
    <w:rsid w:val="007673CE"/>
    <w:rsid w:val="0077150A"/>
    <w:rsid w:val="00773047"/>
    <w:rsid w:val="00773CDB"/>
    <w:rsid w:val="00774E5F"/>
    <w:rsid w:val="0077591E"/>
    <w:rsid w:val="00786B88"/>
    <w:rsid w:val="00787D30"/>
    <w:rsid w:val="00787FF1"/>
    <w:rsid w:val="007911DA"/>
    <w:rsid w:val="007914AC"/>
    <w:rsid w:val="007915F9"/>
    <w:rsid w:val="007931AB"/>
    <w:rsid w:val="007A51B4"/>
    <w:rsid w:val="007A561D"/>
    <w:rsid w:val="007A5626"/>
    <w:rsid w:val="007B169A"/>
    <w:rsid w:val="007B17C9"/>
    <w:rsid w:val="007B5530"/>
    <w:rsid w:val="007B5B76"/>
    <w:rsid w:val="007B6CCB"/>
    <w:rsid w:val="007C3757"/>
    <w:rsid w:val="007C47D0"/>
    <w:rsid w:val="007D2436"/>
    <w:rsid w:val="007E7415"/>
    <w:rsid w:val="007F03CA"/>
    <w:rsid w:val="00800D6F"/>
    <w:rsid w:val="00801D2D"/>
    <w:rsid w:val="00803580"/>
    <w:rsid w:val="008054B8"/>
    <w:rsid w:val="00810580"/>
    <w:rsid w:val="00814894"/>
    <w:rsid w:val="008228A9"/>
    <w:rsid w:val="00831488"/>
    <w:rsid w:val="00837CFE"/>
    <w:rsid w:val="00843431"/>
    <w:rsid w:val="00855081"/>
    <w:rsid w:val="0085700C"/>
    <w:rsid w:val="008631C8"/>
    <w:rsid w:val="00867C96"/>
    <w:rsid w:val="00871F0E"/>
    <w:rsid w:val="008834C6"/>
    <w:rsid w:val="008865CA"/>
    <w:rsid w:val="008871D3"/>
    <w:rsid w:val="00890C14"/>
    <w:rsid w:val="00891135"/>
    <w:rsid w:val="00891653"/>
    <w:rsid w:val="00892794"/>
    <w:rsid w:val="00893A4A"/>
    <w:rsid w:val="008A0B71"/>
    <w:rsid w:val="008B063D"/>
    <w:rsid w:val="008B4E8D"/>
    <w:rsid w:val="008C1CF1"/>
    <w:rsid w:val="008C2B60"/>
    <w:rsid w:val="008D6C20"/>
    <w:rsid w:val="008E0BAC"/>
    <w:rsid w:val="008E60CA"/>
    <w:rsid w:val="008E64D2"/>
    <w:rsid w:val="008F099F"/>
    <w:rsid w:val="008F2DFD"/>
    <w:rsid w:val="009069C5"/>
    <w:rsid w:val="00907FED"/>
    <w:rsid w:val="0091045C"/>
    <w:rsid w:val="00931B13"/>
    <w:rsid w:val="00941B99"/>
    <w:rsid w:val="00942492"/>
    <w:rsid w:val="00943F2C"/>
    <w:rsid w:val="009514DE"/>
    <w:rsid w:val="00956BE6"/>
    <w:rsid w:val="00962AA3"/>
    <w:rsid w:val="009653C6"/>
    <w:rsid w:val="00966BDF"/>
    <w:rsid w:val="00972881"/>
    <w:rsid w:val="00973C1A"/>
    <w:rsid w:val="00983200"/>
    <w:rsid w:val="00991F89"/>
    <w:rsid w:val="00994EF4"/>
    <w:rsid w:val="009A402C"/>
    <w:rsid w:val="009A7A49"/>
    <w:rsid w:val="009A7D38"/>
    <w:rsid w:val="009B1592"/>
    <w:rsid w:val="009B600E"/>
    <w:rsid w:val="009B6FFB"/>
    <w:rsid w:val="009B7DF8"/>
    <w:rsid w:val="009C64D7"/>
    <w:rsid w:val="009C7D4E"/>
    <w:rsid w:val="009D1CF5"/>
    <w:rsid w:val="009D1E43"/>
    <w:rsid w:val="009E0695"/>
    <w:rsid w:val="009E15EB"/>
    <w:rsid w:val="009E4146"/>
    <w:rsid w:val="009E5D24"/>
    <w:rsid w:val="009E6D12"/>
    <w:rsid w:val="009E7DA0"/>
    <w:rsid w:val="009F49C2"/>
    <w:rsid w:val="009F4FDC"/>
    <w:rsid w:val="009F7B81"/>
    <w:rsid w:val="009F7FB4"/>
    <w:rsid w:val="00A013BC"/>
    <w:rsid w:val="00A013F3"/>
    <w:rsid w:val="00A038E0"/>
    <w:rsid w:val="00A04AED"/>
    <w:rsid w:val="00A055F6"/>
    <w:rsid w:val="00A05F84"/>
    <w:rsid w:val="00A11A60"/>
    <w:rsid w:val="00A11AB4"/>
    <w:rsid w:val="00A157D8"/>
    <w:rsid w:val="00A24C9A"/>
    <w:rsid w:val="00A2542E"/>
    <w:rsid w:val="00A31152"/>
    <w:rsid w:val="00A46FE2"/>
    <w:rsid w:val="00A470C9"/>
    <w:rsid w:val="00A47767"/>
    <w:rsid w:val="00A50D64"/>
    <w:rsid w:val="00A51795"/>
    <w:rsid w:val="00A53B16"/>
    <w:rsid w:val="00A6117A"/>
    <w:rsid w:val="00A6159D"/>
    <w:rsid w:val="00A61765"/>
    <w:rsid w:val="00A62B19"/>
    <w:rsid w:val="00A633AE"/>
    <w:rsid w:val="00A6748A"/>
    <w:rsid w:val="00A67756"/>
    <w:rsid w:val="00A716B2"/>
    <w:rsid w:val="00A724A4"/>
    <w:rsid w:val="00A74427"/>
    <w:rsid w:val="00A7703E"/>
    <w:rsid w:val="00A82072"/>
    <w:rsid w:val="00A83011"/>
    <w:rsid w:val="00A86F71"/>
    <w:rsid w:val="00A928EE"/>
    <w:rsid w:val="00A95E79"/>
    <w:rsid w:val="00A9610A"/>
    <w:rsid w:val="00A97873"/>
    <w:rsid w:val="00AA0DAC"/>
    <w:rsid w:val="00AA1062"/>
    <w:rsid w:val="00AA4939"/>
    <w:rsid w:val="00AB170A"/>
    <w:rsid w:val="00AB1730"/>
    <w:rsid w:val="00AB580E"/>
    <w:rsid w:val="00AD4BDF"/>
    <w:rsid w:val="00AD54B9"/>
    <w:rsid w:val="00AE1595"/>
    <w:rsid w:val="00AE2D18"/>
    <w:rsid w:val="00AE3C91"/>
    <w:rsid w:val="00AF7CC0"/>
    <w:rsid w:val="00B0146D"/>
    <w:rsid w:val="00B02229"/>
    <w:rsid w:val="00B04B67"/>
    <w:rsid w:val="00B13F83"/>
    <w:rsid w:val="00B1788C"/>
    <w:rsid w:val="00B208D2"/>
    <w:rsid w:val="00B22A65"/>
    <w:rsid w:val="00B274A0"/>
    <w:rsid w:val="00B3090F"/>
    <w:rsid w:val="00B35D5B"/>
    <w:rsid w:val="00B42C6B"/>
    <w:rsid w:val="00B50453"/>
    <w:rsid w:val="00B5120B"/>
    <w:rsid w:val="00B53378"/>
    <w:rsid w:val="00B53AEC"/>
    <w:rsid w:val="00B63450"/>
    <w:rsid w:val="00B642DD"/>
    <w:rsid w:val="00B64DA2"/>
    <w:rsid w:val="00B6797C"/>
    <w:rsid w:val="00B7042B"/>
    <w:rsid w:val="00B70F50"/>
    <w:rsid w:val="00B7477F"/>
    <w:rsid w:val="00B80498"/>
    <w:rsid w:val="00B831D3"/>
    <w:rsid w:val="00B85262"/>
    <w:rsid w:val="00B8617F"/>
    <w:rsid w:val="00B86546"/>
    <w:rsid w:val="00B87CD5"/>
    <w:rsid w:val="00B94C3E"/>
    <w:rsid w:val="00B96AFA"/>
    <w:rsid w:val="00BB3DBF"/>
    <w:rsid w:val="00BC093B"/>
    <w:rsid w:val="00BC2B7E"/>
    <w:rsid w:val="00BC4BB5"/>
    <w:rsid w:val="00BC542C"/>
    <w:rsid w:val="00BC6AE6"/>
    <w:rsid w:val="00BD1081"/>
    <w:rsid w:val="00BD673E"/>
    <w:rsid w:val="00BE0AAA"/>
    <w:rsid w:val="00BE2914"/>
    <w:rsid w:val="00BE32D5"/>
    <w:rsid w:val="00BE4A73"/>
    <w:rsid w:val="00BF0C38"/>
    <w:rsid w:val="00BF77FD"/>
    <w:rsid w:val="00BF7B9F"/>
    <w:rsid w:val="00C01690"/>
    <w:rsid w:val="00C020DE"/>
    <w:rsid w:val="00C05F44"/>
    <w:rsid w:val="00C06070"/>
    <w:rsid w:val="00C11FD7"/>
    <w:rsid w:val="00C12911"/>
    <w:rsid w:val="00C212F3"/>
    <w:rsid w:val="00C237E3"/>
    <w:rsid w:val="00C25715"/>
    <w:rsid w:val="00C25B67"/>
    <w:rsid w:val="00C25F26"/>
    <w:rsid w:val="00C314C8"/>
    <w:rsid w:val="00C33A14"/>
    <w:rsid w:val="00C418A7"/>
    <w:rsid w:val="00C41B79"/>
    <w:rsid w:val="00C4488D"/>
    <w:rsid w:val="00C54B18"/>
    <w:rsid w:val="00C551B2"/>
    <w:rsid w:val="00C56B69"/>
    <w:rsid w:val="00C56C81"/>
    <w:rsid w:val="00C70D25"/>
    <w:rsid w:val="00C77DD7"/>
    <w:rsid w:val="00C82B81"/>
    <w:rsid w:val="00C84F0D"/>
    <w:rsid w:val="00C863DA"/>
    <w:rsid w:val="00C86CC2"/>
    <w:rsid w:val="00C91BA3"/>
    <w:rsid w:val="00C92C52"/>
    <w:rsid w:val="00CA25F7"/>
    <w:rsid w:val="00CA2B59"/>
    <w:rsid w:val="00CB13F0"/>
    <w:rsid w:val="00CB46B8"/>
    <w:rsid w:val="00CB5A7F"/>
    <w:rsid w:val="00CC4397"/>
    <w:rsid w:val="00CC4F26"/>
    <w:rsid w:val="00CC6E7F"/>
    <w:rsid w:val="00CC794C"/>
    <w:rsid w:val="00CD41A6"/>
    <w:rsid w:val="00CE448D"/>
    <w:rsid w:val="00CE5F50"/>
    <w:rsid w:val="00CF3635"/>
    <w:rsid w:val="00CF4155"/>
    <w:rsid w:val="00D01207"/>
    <w:rsid w:val="00D030C2"/>
    <w:rsid w:val="00D04527"/>
    <w:rsid w:val="00D064E1"/>
    <w:rsid w:val="00D114DF"/>
    <w:rsid w:val="00D2229A"/>
    <w:rsid w:val="00D2289A"/>
    <w:rsid w:val="00D30149"/>
    <w:rsid w:val="00D301BE"/>
    <w:rsid w:val="00D343C9"/>
    <w:rsid w:val="00D37276"/>
    <w:rsid w:val="00D447E2"/>
    <w:rsid w:val="00D513C5"/>
    <w:rsid w:val="00D574D5"/>
    <w:rsid w:val="00D660AE"/>
    <w:rsid w:val="00D731D2"/>
    <w:rsid w:val="00D74B84"/>
    <w:rsid w:val="00D757BA"/>
    <w:rsid w:val="00D827E8"/>
    <w:rsid w:val="00D85FE7"/>
    <w:rsid w:val="00D86379"/>
    <w:rsid w:val="00D9716E"/>
    <w:rsid w:val="00D973F1"/>
    <w:rsid w:val="00DB041B"/>
    <w:rsid w:val="00DB0425"/>
    <w:rsid w:val="00DB172E"/>
    <w:rsid w:val="00DB36DD"/>
    <w:rsid w:val="00DB46E8"/>
    <w:rsid w:val="00DB49C2"/>
    <w:rsid w:val="00DB6D25"/>
    <w:rsid w:val="00DC0B53"/>
    <w:rsid w:val="00DC7B00"/>
    <w:rsid w:val="00DD7EEC"/>
    <w:rsid w:val="00DE08E6"/>
    <w:rsid w:val="00DE1B94"/>
    <w:rsid w:val="00DE32F6"/>
    <w:rsid w:val="00DE3D17"/>
    <w:rsid w:val="00DF1604"/>
    <w:rsid w:val="00DF25FA"/>
    <w:rsid w:val="00DF4BAC"/>
    <w:rsid w:val="00DF53B4"/>
    <w:rsid w:val="00DF5A71"/>
    <w:rsid w:val="00E006CE"/>
    <w:rsid w:val="00E0383D"/>
    <w:rsid w:val="00E06C12"/>
    <w:rsid w:val="00E10268"/>
    <w:rsid w:val="00E120CE"/>
    <w:rsid w:val="00E124C3"/>
    <w:rsid w:val="00E148C8"/>
    <w:rsid w:val="00E14C4A"/>
    <w:rsid w:val="00E16B12"/>
    <w:rsid w:val="00E341D4"/>
    <w:rsid w:val="00E344D2"/>
    <w:rsid w:val="00E35023"/>
    <w:rsid w:val="00E35F73"/>
    <w:rsid w:val="00E36FC6"/>
    <w:rsid w:val="00E413B8"/>
    <w:rsid w:val="00E451DF"/>
    <w:rsid w:val="00E50204"/>
    <w:rsid w:val="00E50958"/>
    <w:rsid w:val="00E53D25"/>
    <w:rsid w:val="00E54744"/>
    <w:rsid w:val="00E56C3B"/>
    <w:rsid w:val="00E601A2"/>
    <w:rsid w:val="00E660E7"/>
    <w:rsid w:val="00E676ED"/>
    <w:rsid w:val="00E706DD"/>
    <w:rsid w:val="00E70E71"/>
    <w:rsid w:val="00E8154C"/>
    <w:rsid w:val="00E85A5E"/>
    <w:rsid w:val="00E864E5"/>
    <w:rsid w:val="00E91207"/>
    <w:rsid w:val="00E971DF"/>
    <w:rsid w:val="00EA0FF6"/>
    <w:rsid w:val="00EA3538"/>
    <w:rsid w:val="00EA50C4"/>
    <w:rsid w:val="00EB2019"/>
    <w:rsid w:val="00EB2E8C"/>
    <w:rsid w:val="00EB4358"/>
    <w:rsid w:val="00EB663F"/>
    <w:rsid w:val="00EB6C1B"/>
    <w:rsid w:val="00EC159D"/>
    <w:rsid w:val="00EC4124"/>
    <w:rsid w:val="00ED1C00"/>
    <w:rsid w:val="00ED6BE0"/>
    <w:rsid w:val="00EE68BB"/>
    <w:rsid w:val="00EF3123"/>
    <w:rsid w:val="00F01EB3"/>
    <w:rsid w:val="00F062BA"/>
    <w:rsid w:val="00F114CD"/>
    <w:rsid w:val="00F115E6"/>
    <w:rsid w:val="00F14B2E"/>
    <w:rsid w:val="00F24280"/>
    <w:rsid w:val="00F2678F"/>
    <w:rsid w:val="00F30000"/>
    <w:rsid w:val="00F311F4"/>
    <w:rsid w:val="00F31F05"/>
    <w:rsid w:val="00F44FAD"/>
    <w:rsid w:val="00F45C7B"/>
    <w:rsid w:val="00F5017A"/>
    <w:rsid w:val="00F52347"/>
    <w:rsid w:val="00F52D27"/>
    <w:rsid w:val="00F53BE8"/>
    <w:rsid w:val="00F61978"/>
    <w:rsid w:val="00F64D06"/>
    <w:rsid w:val="00F669DD"/>
    <w:rsid w:val="00F70CE1"/>
    <w:rsid w:val="00F71F7C"/>
    <w:rsid w:val="00F77304"/>
    <w:rsid w:val="00F7765D"/>
    <w:rsid w:val="00F83815"/>
    <w:rsid w:val="00F93AD2"/>
    <w:rsid w:val="00F95351"/>
    <w:rsid w:val="00F965E2"/>
    <w:rsid w:val="00F973F2"/>
    <w:rsid w:val="00FA20CD"/>
    <w:rsid w:val="00FA69F0"/>
    <w:rsid w:val="00FA6E7D"/>
    <w:rsid w:val="00FA720D"/>
    <w:rsid w:val="00FB0152"/>
    <w:rsid w:val="00FB07FC"/>
    <w:rsid w:val="00FB0D5C"/>
    <w:rsid w:val="00FB6854"/>
    <w:rsid w:val="00FC491E"/>
    <w:rsid w:val="00FD1713"/>
    <w:rsid w:val="00FD2009"/>
    <w:rsid w:val="00FE4A32"/>
    <w:rsid w:val="00FE7D10"/>
    <w:rsid w:val="00FF4E84"/>
    <w:rsid w:val="00FF62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533B98F-45B1-44DD-9E55-CBB3CCEAD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23066"/>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4E6A8C"/>
    <w:pPr>
      <w:jc w:val="both"/>
    </w:pPr>
    <w:rPr>
      <w:rFonts w:ascii="Arial" w:hAnsi="Arial"/>
      <w:sz w:val="22"/>
      <w:szCs w:val="20"/>
    </w:rPr>
  </w:style>
  <w:style w:type="character" w:customStyle="1" w:styleId="a5">
    <w:name w:val="Основной текст Знак"/>
    <w:link w:val="a4"/>
    <w:rsid w:val="004E6A8C"/>
    <w:rPr>
      <w:rFonts w:ascii="Arial" w:hAnsi="Arial"/>
      <w:sz w:val="22"/>
    </w:rPr>
  </w:style>
  <w:style w:type="paragraph" w:styleId="3">
    <w:name w:val="Body Text Indent 3"/>
    <w:basedOn w:val="a0"/>
    <w:link w:val="30"/>
    <w:rsid w:val="004E6A8C"/>
    <w:pPr>
      <w:ind w:firstLine="426"/>
      <w:jc w:val="both"/>
    </w:pPr>
    <w:rPr>
      <w:sz w:val="22"/>
      <w:szCs w:val="20"/>
    </w:rPr>
  </w:style>
  <w:style w:type="character" w:customStyle="1" w:styleId="30">
    <w:name w:val="Основной текст с отступом 3 Знак"/>
    <w:link w:val="3"/>
    <w:rsid w:val="004E6A8C"/>
    <w:rPr>
      <w:sz w:val="22"/>
    </w:rPr>
  </w:style>
  <w:style w:type="paragraph" w:customStyle="1" w:styleId="1">
    <w:name w:val="Обычный1"/>
    <w:rsid w:val="003052AE"/>
    <w:rPr>
      <w:rFonts w:ascii="Tms Rmn" w:hAnsi="Tms Rmn"/>
    </w:rPr>
  </w:style>
  <w:style w:type="paragraph" w:customStyle="1" w:styleId="TTPAddress">
    <w:name w:val="TTP Address"/>
    <w:basedOn w:val="a0"/>
    <w:uiPriority w:val="99"/>
    <w:rsid w:val="00672424"/>
    <w:pPr>
      <w:autoSpaceDE w:val="0"/>
      <w:autoSpaceDN w:val="0"/>
      <w:spacing w:before="120"/>
      <w:jc w:val="center"/>
    </w:pPr>
    <w:rPr>
      <w:rFonts w:ascii="Arial" w:eastAsia="SimSun" w:hAnsi="Arial" w:cs="Arial"/>
      <w:sz w:val="22"/>
      <w:szCs w:val="22"/>
      <w:lang w:val="en-US" w:eastAsia="en-US"/>
    </w:rPr>
  </w:style>
  <w:style w:type="paragraph" w:customStyle="1" w:styleId="25mmIndent">
    <w:name w:val="25mmIndent"/>
    <w:rsid w:val="00D2289A"/>
    <w:pPr>
      <w:ind w:left="1418"/>
    </w:pPr>
    <w:rPr>
      <w:rFonts w:ascii="Times" w:hAnsi="Times"/>
      <w:sz w:val="22"/>
      <w:szCs w:val="22"/>
      <w:lang w:val="en-US" w:eastAsia="en-US"/>
    </w:rPr>
  </w:style>
  <w:style w:type="character" w:styleId="a6">
    <w:name w:val="Hyperlink"/>
    <w:rsid w:val="00D343C9"/>
    <w:rPr>
      <w:color w:val="0000FF"/>
      <w:u w:val="single"/>
    </w:rPr>
  </w:style>
  <w:style w:type="character" w:customStyle="1" w:styleId="times1">
    <w:name w:val="times1"/>
    <w:rsid w:val="00BD1081"/>
    <w:rPr>
      <w:rFonts w:ascii="Times New Roman" w:hAnsi="Times New Roman" w:cs="Times New Roman" w:hint="default"/>
      <w:color w:val="000000"/>
      <w:sz w:val="24"/>
      <w:szCs w:val="24"/>
    </w:rPr>
  </w:style>
  <w:style w:type="paragraph" w:customStyle="1" w:styleId="10">
    <w:name w:val="Обычный1"/>
    <w:rsid w:val="00080BDA"/>
    <w:pPr>
      <w:widowControl w:val="0"/>
      <w:spacing w:line="260" w:lineRule="auto"/>
      <w:ind w:left="40" w:firstLine="480"/>
      <w:jc w:val="both"/>
    </w:pPr>
    <w:rPr>
      <w:rFonts w:ascii="Arial" w:hAnsi="Arial"/>
      <w:snapToGrid w:val="0"/>
      <w:sz w:val="18"/>
    </w:rPr>
  </w:style>
  <w:style w:type="paragraph" w:customStyle="1" w:styleId="Authors">
    <w:name w:val="Authors"/>
    <w:rsid w:val="0056097B"/>
    <w:pPr>
      <w:spacing w:after="113"/>
      <w:ind w:left="1418"/>
    </w:pPr>
    <w:rPr>
      <w:rFonts w:ascii="Times" w:hAnsi="Times"/>
      <w:b/>
      <w:sz w:val="22"/>
      <w:szCs w:val="22"/>
      <w:lang w:val="en-GB" w:eastAsia="en-US"/>
    </w:rPr>
  </w:style>
  <w:style w:type="paragraph" w:styleId="a7">
    <w:name w:val="Balloon Text"/>
    <w:basedOn w:val="a0"/>
    <w:link w:val="a8"/>
    <w:rsid w:val="001B036F"/>
    <w:rPr>
      <w:rFonts w:ascii="Tahoma" w:hAnsi="Tahoma" w:cs="Tahoma"/>
      <w:sz w:val="16"/>
      <w:szCs w:val="16"/>
    </w:rPr>
  </w:style>
  <w:style w:type="character" w:customStyle="1" w:styleId="a8">
    <w:name w:val="Текст выноски Знак"/>
    <w:basedOn w:val="a1"/>
    <w:link w:val="a7"/>
    <w:rsid w:val="001B036F"/>
    <w:rPr>
      <w:rFonts w:ascii="Tahoma" w:hAnsi="Tahoma" w:cs="Tahoma"/>
      <w:sz w:val="16"/>
      <w:szCs w:val="16"/>
    </w:rPr>
  </w:style>
  <w:style w:type="table" w:styleId="a9">
    <w:name w:val="Table Grid"/>
    <w:basedOn w:val="a2"/>
    <w:rsid w:val="0061569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
    <w:name w:val="subsection"/>
    <w:rsid w:val="00615699"/>
    <w:pPr>
      <w:numPr>
        <w:ilvl w:val="1"/>
        <w:numId w:val="1"/>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15699"/>
    <w:pPr>
      <w:numPr>
        <w:numId w:val="1"/>
      </w:numPr>
      <w:tabs>
        <w:tab w:val="left" w:pos="567"/>
      </w:tabs>
      <w:spacing w:before="240"/>
    </w:pPr>
    <w:rPr>
      <w:rFonts w:ascii="Times" w:hAnsi="Times"/>
      <w:b/>
      <w:color w:val="000000"/>
      <w:sz w:val="22"/>
      <w:szCs w:val="22"/>
      <w:lang w:val="en-GB" w:eastAsia="en-US"/>
    </w:rPr>
  </w:style>
  <w:style w:type="paragraph" w:customStyle="1" w:styleId="subsubsection">
    <w:name w:val="subsubsection"/>
    <w:autoRedefine/>
    <w:rsid w:val="00615699"/>
    <w:pPr>
      <w:numPr>
        <w:ilvl w:val="2"/>
        <w:numId w:val="1"/>
      </w:numPr>
      <w:tabs>
        <w:tab w:val="left" w:pos="567"/>
      </w:tabs>
      <w:spacing w:before="240"/>
      <w:ind w:left="0" w:firstLine="0"/>
      <w:jc w:val="both"/>
    </w:pPr>
    <w:rPr>
      <w:rFonts w:ascii="Times" w:hAnsi="Times"/>
      <w:i/>
      <w:iCs/>
      <w:color w:val="000000"/>
      <w:sz w:val="22"/>
      <w:szCs w:val="22"/>
      <w:lang w:val="en-US" w:eastAsia="en-US"/>
    </w:rPr>
  </w:style>
  <w:style w:type="paragraph" w:styleId="aa">
    <w:name w:val="Normal (Web)"/>
    <w:basedOn w:val="a0"/>
    <w:uiPriority w:val="99"/>
    <w:unhideWhenUsed/>
    <w:rsid w:val="00B274A0"/>
    <w:pPr>
      <w:spacing w:before="100" w:beforeAutospacing="1" w:after="100" w:afterAutospacing="1"/>
    </w:pPr>
    <w:rPr>
      <w:rFonts w:eastAsiaTheme="minorEastAsia"/>
    </w:rPr>
  </w:style>
  <w:style w:type="paragraph" w:customStyle="1" w:styleId="BodyChar">
    <w:name w:val="Body Char"/>
    <w:link w:val="BodyCharChar"/>
    <w:rsid w:val="004C57F5"/>
    <w:pPr>
      <w:tabs>
        <w:tab w:val="left" w:pos="567"/>
      </w:tabs>
      <w:jc w:val="both"/>
    </w:pPr>
    <w:rPr>
      <w:rFonts w:ascii="Times" w:hAnsi="Times"/>
      <w:color w:val="000000"/>
      <w:sz w:val="22"/>
      <w:szCs w:val="22"/>
      <w:lang w:val="en-GB" w:eastAsia="en-US"/>
    </w:rPr>
  </w:style>
  <w:style w:type="paragraph" w:styleId="a">
    <w:name w:val="List Bullet"/>
    <w:basedOn w:val="a0"/>
    <w:autoRedefine/>
    <w:rsid w:val="004C57F5"/>
    <w:pPr>
      <w:numPr>
        <w:numId w:val="2"/>
      </w:numPr>
    </w:pPr>
    <w:rPr>
      <w:rFonts w:ascii="Sabon" w:hAnsi="Sabon"/>
      <w:sz w:val="22"/>
      <w:szCs w:val="20"/>
      <w:lang w:val="en-GB" w:eastAsia="en-US"/>
    </w:rPr>
  </w:style>
  <w:style w:type="character" w:customStyle="1" w:styleId="BodyCharChar">
    <w:name w:val="Body Char Char"/>
    <w:link w:val="BodyChar"/>
    <w:rsid w:val="004C57F5"/>
    <w:rPr>
      <w:rFonts w:ascii="Times" w:hAnsi="Times"/>
      <w:color w:val="000000"/>
      <w:sz w:val="22"/>
      <w:szCs w:val="22"/>
      <w:lang w:val="en-GB" w:eastAsia="en-US"/>
    </w:rPr>
  </w:style>
  <w:style w:type="paragraph" w:customStyle="1" w:styleId="StylesubsubsectionNotItalic1Char">
    <w:name w:val="Style subsubsection + Not Italic1 Char"/>
    <w:basedOn w:val="subsubsection"/>
    <w:link w:val="StylesubsubsectionNotItalic1CharChar"/>
    <w:autoRedefine/>
    <w:rsid w:val="004C57F5"/>
    <w:pPr>
      <w:numPr>
        <w:ilvl w:val="0"/>
        <w:numId w:val="0"/>
      </w:numPr>
      <w:tabs>
        <w:tab w:val="num" w:pos="360"/>
      </w:tabs>
    </w:pPr>
    <w:rPr>
      <w:i w:val="0"/>
      <w:iCs w:val="0"/>
    </w:rPr>
  </w:style>
  <w:style w:type="character" w:customStyle="1" w:styleId="StylesubsubsectionNotItalic1CharChar">
    <w:name w:val="Style subsubsection + Not Italic1 Char Char"/>
    <w:basedOn w:val="a1"/>
    <w:link w:val="StylesubsubsectionNotItalic1Char"/>
    <w:rsid w:val="004C57F5"/>
    <w:rPr>
      <w:rFonts w:ascii="Times" w:hAnsi="Times"/>
      <w:color w:val="000000"/>
      <w:sz w:val="22"/>
      <w:szCs w:val="22"/>
      <w:lang w:val="en-US" w:eastAsia="en-US"/>
    </w:rPr>
  </w:style>
  <w:style w:type="character" w:customStyle="1" w:styleId="sectionChar">
    <w:name w:val="section Char"/>
    <w:link w:val="section"/>
    <w:rsid w:val="006F6D3A"/>
    <w:rPr>
      <w:rFonts w:ascii="Times" w:hAnsi="Times"/>
      <w:b/>
      <w:color w:val="000000"/>
      <w:sz w:val="22"/>
      <w:szCs w:val="22"/>
      <w:lang w:val="en-GB" w:eastAsia="en-US"/>
    </w:rPr>
  </w:style>
  <w:style w:type="paragraph" w:customStyle="1" w:styleId="2">
    <w:name w:val="Абзац списка2"/>
    <w:basedOn w:val="a0"/>
    <w:rsid w:val="00F2678F"/>
    <w:pPr>
      <w:ind w:left="720"/>
      <w:contextualSpacing/>
    </w:pPr>
  </w:style>
  <w:style w:type="paragraph" w:customStyle="1" w:styleId="TableCaption">
    <w:name w:val="Table.Caption"/>
    <w:rsid w:val="00892794"/>
    <w:pPr>
      <w:spacing w:after="120"/>
      <w:jc w:val="both"/>
    </w:pPr>
    <w:rPr>
      <w:rFonts w:ascii="Times" w:hAnsi="Times"/>
      <w:color w:val="000000"/>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1110903">
      <w:bodyDiv w:val="1"/>
      <w:marLeft w:val="0"/>
      <w:marRight w:val="0"/>
      <w:marTop w:val="0"/>
      <w:marBottom w:val="0"/>
      <w:divBdr>
        <w:top w:val="none" w:sz="0" w:space="0" w:color="auto"/>
        <w:left w:val="none" w:sz="0" w:space="0" w:color="auto"/>
        <w:bottom w:val="none" w:sz="0" w:space="0" w:color="auto"/>
        <w:right w:val="none" w:sz="0" w:space="0" w:color="auto"/>
      </w:divBdr>
    </w:div>
    <w:div w:id="1975018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jp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2.bin"/><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7</TotalTime>
  <Pages>5</Pages>
  <Words>2199</Words>
  <Characters>12537</Characters>
  <Application>Microsoft Office Word</Application>
  <DocSecurity>0</DocSecurity>
  <Lines>104</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 Windows</cp:lastModifiedBy>
  <cp:revision>307</cp:revision>
  <cp:lastPrinted>2016-05-20T06:11:00Z</cp:lastPrinted>
  <dcterms:created xsi:type="dcterms:W3CDTF">2016-03-17T11:37:00Z</dcterms:created>
  <dcterms:modified xsi:type="dcterms:W3CDTF">2018-07-25T21:37:00Z</dcterms:modified>
</cp:coreProperties>
</file>